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4D26" w:rsidRDefault="00DB4D2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28"/>
        <w:gridCol w:w="6948"/>
      </w:tblGrid>
      <w:tr w:rsidR="00521E4F" w:rsidTr="005A52C1">
        <w:tc>
          <w:tcPr>
            <w:tcW w:w="9576" w:type="dxa"/>
            <w:gridSpan w:val="2"/>
          </w:tcPr>
          <w:p w:rsidR="00521E4F" w:rsidRPr="00DB4D26" w:rsidRDefault="00521E4F" w:rsidP="00521E4F">
            <w:pPr>
              <w:jc w:val="center"/>
              <w:rPr>
                <w:b/>
                <w:i/>
                <w:sz w:val="32"/>
                <w:szCs w:val="32"/>
              </w:rPr>
            </w:pPr>
            <w:r w:rsidRPr="00DB4D26">
              <w:rPr>
                <w:b/>
                <w:i/>
                <w:sz w:val="32"/>
                <w:szCs w:val="32"/>
              </w:rPr>
              <w:t>Constant Functions</w:t>
            </w:r>
          </w:p>
          <w:p w:rsidR="00DB4D26" w:rsidRPr="00521E4F" w:rsidRDefault="00DB4D26" w:rsidP="00521E4F">
            <w:pPr>
              <w:jc w:val="center"/>
              <w:rPr>
                <w:b/>
              </w:rPr>
            </w:pPr>
          </w:p>
        </w:tc>
      </w:tr>
      <w:tr w:rsidR="00521E4F" w:rsidTr="00521E4F">
        <w:tc>
          <w:tcPr>
            <w:tcW w:w="2628" w:type="dxa"/>
          </w:tcPr>
          <w:p w:rsidR="00521E4F" w:rsidRDefault="00521E4F">
            <w:r>
              <w:t>a</w:t>
            </w:r>
            <w:r w:rsidRPr="00DB4D26">
              <w:rPr>
                <w:b/>
              </w:rPr>
              <w:t>) Equation</w:t>
            </w:r>
          </w:p>
        </w:tc>
        <w:tc>
          <w:tcPr>
            <w:tcW w:w="6948" w:type="dxa"/>
          </w:tcPr>
          <w:p w:rsidR="00521E4F" w:rsidRDefault="00521E4F">
            <w:r>
              <w:t xml:space="preserve">Written in the form </w:t>
            </w:r>
            <w:r w:rsidRPr="00521E4F">
              <w:rPr>
                <w:position w:val="-8"/>
              </w:rPr>
              <w:object w:dxaOrig="49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2.75pt" o:ole="">
                  <v:imagedata r:id="rId7" o:title=""/>
                </v:shape>
                <o:OLEObject Type="Embed" ProgID="Equation.DSMT4" ShapeID="_x0000_i1025" DrawAspect="Content" ObjectID="_1452424145" r:id="rId8"/>
              </w:object>
            </w:r>
            <w:r>
              <w:t>where b is a constant</w:t>
            </w:r>
          </w:p>
          <w:p w:rsidR="00E528C8" w:rsidRDefault="00E528C8"/>
        </w:tc>
      </w:tr>
      <w:tr w:rsidR="005E1CFF" w:rsidTr="00521E4F">
        <w:tc>
          <w:tcPr>
            <w:tcW w:w="2628" w:type="dxa"/>
          </w:tcPr>
          <w:p w:rsidR="005E1CFF" w:rsidRPr="005E1CFF" w:rsidRDefault="005E1CFF">
            <w:pPr>
              <w:rPr>
                <w:b/>
              </w:rPr>
            </w:pPr>
            <w:r>
              <w:t xml:space="preserve">b) </w:t>
            </w:r>
            <w:r>
              <w:rPr>
                <w:b/>
              </w:rPr>
              <w:t>Degree</w:t>
            </w:r>
          </w:p>
        </w:tc>
        <w:tc>
          <w:tcPr>
            <w:tcW w:w="6948" w:type="dxa"/>
          </w:tcPr>
          <w:p w:rsidR="005E1CFF" w:rsidRDefault="005E1CFF">
            <w:r>
              <w:t>0 (No x term)</w:t>
            </w:r>
          </w:p>
          <w:p w:rsidR="005E1CFF" w:rsidRDefault="005E1CFF"/>
        </w:tc>
      </w:tr>
      <w:tr w:rsidR="00521E4F" w:rsidTr="00521E4F">
        <w:tc>
          <w:tcPr>
            <w:tcW w:w="2628" w:type="dxa"/>
          </w:tcPr>
          <w:p w:rsidR="00521E4F" w:rsidRDefault="005E1CFF" w:rsidP="005E1CFF">
            <w:pPr>
              <w:rPr>
                <w:b/>
              </w:rPr>
            </w:pPr>
            <w:r>
              <w:t>c)</w:t>
            </w:r>
            <w:r w:rsidR="00521E4F" w:rsidRPr="00DB4D26">
              <w:rPr>
                <w:b/>
              </w:rPr>
              <w:t xml:space="preserve"> Shape of graph</w:t>
            </w:r>
          </w:p>
          <w:p w:rsidR="00A25E5C" w:rsidRDefault="00A25E5C" w:rsidP="00A25E5C">
            <w:r>
              <w:rPr>
                <w:b/>
              </w:rPr>
              <w:t xml:space="preserve">     </w:t>
            </w:r>
          </w:p>
        </w:tc>
        <w:tc>
          <w:tcPr>
            <w:tcW w:w="6948" w:type="dxa"/>
          </w:tcPr>
          <w:p w:rsidR="00521E4F" w:rsidRDefault="00521E4F"/>
          <w:p w:rsidR="00521E4F" w:rsidRDefault="00521E4F"/>
          <w:p w:rsidR="00521E4F" w:rsidRDefault="00521E4F"/>
          <w:p w:rsidR="00521E4F" w:rsidRDefault="00521E4F"/>
          <w:p w:rsidR="00521E4F" w:rsidRDefault="00521E4F"/>
          <w:p w:rsidR="00521E4F" w:rsidRDefault="00521E4F"/>
          <w:p w:rsidR="00521E4F" w:rsidRDefault="00521E4F"/>
          <w:p w:rsidR="00521E4F" w:rsidRDefault="00E07F57">
            <w:r>
              <w:rPr>
                <w:noProof/>
              </w:rPr>
              <w:pict>
                <v:shape id="_x0000_s1026" type="#_x0000_t75" style="position:absolute;margin-left:58.5pt;margin-top:-84.7pt;width:128.65pt;height:83.6pt;z-index:251658240;mso-position-horizontal-relative:text;mso-position-vertical-relative:text">
                  <v:imagedata r:id="rId9" o:title=""/>
                  <w10:wrap type="square"/>
                </v:shape>
                <o:OLEObject Type="Embed" ProgID="FXDraw3.Document" ShapeID="_x0000_s1026" DrawAspect="Content" ObjectID="_1452424165" r:id="rId10"/>
              </w:pict>
            </w:r>
          </w:p>
        </w:tc>
      </w:tr>
      <w:tr w:rsidR="00521E4F" w:rsidTr="00521E4F">
        <w:tc>
          <w:tcPr>
            <w:tcW w:w="2628" w:type="dxa"/>
          </w:tcPr>
          <w:p w:rsidR="00521E4F" w:rsidRDefault="005E1CFF">
            <w:r>
              <w:t>d</w:t>
            </w:r>
            <w:r w:rsidR="00521E4F" w:rsidRPr="00DB4D26">
              <w:rPr>
                <w:b/>
              </w:rPr>
              <w:t>) Number of y-intercepts</w:t>
            </w:r>
          </w:p>
          <w:p w:rsidR="00521E4F" w:rsidRDefault="00521E4F">
            <w:r>
              <w:t xml:space="preserve">     (Point where graph</w:t>
            </w:r>
          </w:p>
          <w:p w:rsidR="00521E4F" w:rsidRDefault="00521E4F">
            <w:r>
              <w:t xml:space="preserve">       crosses y axis)</w:t>
            </w:r>
          </w:p>
          <w:p w:rsidR="007B5C55" w:rsidRDefault="007B5C55"/>
        </w:tc>
        <w:tc>
          <w:tcPr>
            <w:tcW w:w="6948" w:type="dxa"/>
          </w:tcPr>
          <w:p w:rsidR="00521E4F" w:rsidRDefault="00521E4F">
            <w:r>
              <w:t>One with coordinates  (0, b)</w:t>
            </w:r>
          </w:p>
        </w:tc>
      </w:tr>
      <w:tr w:rsidR="00521E4F" w:rsidTr="00521E4F">
        <w:tc>
          <w:tcPr>
            <w:tcW w:w="2628" w:type="dxa"/>
          </w:tcPr>
          <w:p w:rsidR="00521E4F" w:rsidRDefault="005E1CFF">
            <w:r>
              <w:t>e</w:t>
            </w:r>
            <w:r w:rsidR="00521E4F">
              <w:t xml:space="preserve">) </w:t>
            </w:r>
            <w:r w:rsidR="00521E4F" w:rsidRPr="00DB4D26">
              <w:rPr>
                <w:b/>
              </w:rPr>
              <w:t>Number of x-intercepts</w:t>
            </w:r>
          </w:p>
          <w:p w:rsidR="00521E4F" w:rsidRDefault="00521E4F">
            <w:r>
              <w:t xml:space="preserve">     (Point where graph </w:t>
            </w:r>
          </w:p>
          <w:p w:rsidR="00521E4F" w:rsidRDefault="00521E4F">
            <w:r>
              <w:t xml:space="preserve">       crosses x-axis)</w:t>
            </w:r>
          </w:p>
          <w:p w:rsidR="007B5C55" w:rsidRDefault="007B5C55"/>
        </w:tc>
        <w:tc>
          <w:tcPr>
            <w:tcW w:w="6948" w:type="dxa"/>
          </w:tcPr>
          <w:p w:rsidR="00521E4F" w:rsidRDefault="00DB4D26">
            <w:r>
              <w:t xml:space="preserve">None except for the line </w:t>
            </w:r>
            <w:r w:rsidRPr="00DB4D26">
              <w:rPr>
                <w:position w:val="-8"/>
              </w:rPr>
              <w:object w:dxaOrig="499" w:dyaOrig="260">
                <v:shape id="_x0000_i1027" type="#_x0000_t75" style="width:24.75pt;height:12.75pt" o:ole="">
                  <v:imagedata r:id="rId11" o:title=""/>
                </v:shape>
                <o:OLEObject Type="Embed" ProgID="Equation.DSMT4" ShapeID="_x0000_i1027" DrawAspect="Content" ObjectID="_1452424146" r:id="rId12"/>
              </w:object>
            </w:r>
            <w:r>
              <w:t xml:space="preserve"> which is every point on the x-axis</w:t>
            </w:r>
          </w:p>
        </w:tc>
      </w:tr>
      <w:tr w:rsidR="00521E4F" w:rsidTr="00521E4F">
        <w:tc>
          <w:tcPr>
            <w:tcW w:w="2628" w:type="dxa"/>
          </w:tcPr>
          <w:p w:rsidR="00521E4F" w:rsidRDefault="005E1CFF">
            <w:r>
              <w:t>f</w:t>
            </w:r>
            <w:r w:rsidR="00DB4D26" w:rsidRPr="00DB4D26">
              <w:rPr>
                <w:b/>
              </w:rPr>
              <w:t>) Domain</w:t>
            </w:r>
          </w:p>
        </w:tc>
        <w:tc>
          <w:tcPr>
            <w:tcW w:w="6948" w:type="dxa"/>
          </w:tcPr>
          <w:p w:rsidR="00521E4F" w:rsidRDefault="00DB4D26">
            <w:r w:rsidRPr="00DB4D26">
              <w:rPr>
                <w:position w:val="-10"/>
              </w:rPr>
              <w:object w:dxaOrig="920" w:dyaOrig="300">
                <v:shape id="_x0000_i1028" type="#_x0000_t75" style="width:45.75pt;height:15pt" o:ole="">
                  <v:imagedata r:id="rId13" o:title=""/>
                </v:shape>
                <o:OLEObject Type="Embed" ProgID="Equation.DSMT4" ShapeID="_x0000_i1028" DrawAspect="Content" ObjectID="_1452424147" r:id="rId14"/>
              </w:object>
            </w:r>
          </w:p>
          <w:p w:rsidR="007B5C55" w:rsidRDefault="007B5C55"/>
        </w:tc>
      </w:tr>
      <w:tr w:rsidR="00521E4F" w:rsidTr="00521E4F">
        <w:tc>
          <w:tcPr>
            <w:tcW w:w="2628" w:type="dxa"/>
          </w:tcPr>
          <w:p w:rsidR="00521E4F" w:rsidRDefault="005E1CFF">
            <w:r>
              <w:t>g</w:t>
            </w:r>
            <w:r w:rsidR="00DB4D26">
              <w:t xml:space="preserve">) </w:t>
            </w:r>
            <w:r w:rsidR="00DB4D26" w:rsidRPr="00DB4D26">
              <w:rPr>
                <w:b/>
              </w:rPr>
              <w:t>Range</w:t>
            </w:r>
          </w:p>
        </w:tc>
        <w:tc>
          <w:tcPr>
            <w:tcW w:w="6948" w:type="dxa"/>
          </w:tcPr>
          <w:p w:rsidR="00521E4F" w:rsidRDefault="00DB4D26">
            <w:r w:rsidRPr="00DB4D26">
              <w:rPr>
                <w:position w:val="-12"/>
              </w:rPr>
              <w:object w:dxaOrig="1240" w:dyaOrig="340">
                <v:shape id="_x0000_i1029" type="#_x0000_t75" style="width:62.25pt;height:17.25pt" o:ole="">
                  <v:imagedata r:id="rId15" o:title=""/>
                </v:shape>
                <o:OLEObject Type="Embed" ProgID="Equation.DSMT4" ShapeID="_x0000_i1029" DrawAspect="Content" ObjectID="_1452424148" r:id="rId16"/>
              </w:object>
            </w:r>
          </w:p>
          <w:p w:rsidR="007B5C55" w:rsidRDefault="007B5C55"/>
        </w:tc>
      </w:tr>
      <w:tr w:rsidR="00521E4F" w:rsidTr="00521E4F">
        <w:tc>
          <w:tcPr>
            <w:tcW w:w="2628" w:type="dxa"/>
          </w:tcPr>
          <w:p w:rsidR="00DB4D26" w:rsidRDefault="005E1CFF">
            <w:pPr>
              <w:rPr>
                <w:b/>
              </w:rPr>
            </w:pPr>
            <w:r>
              <w:t>h</w:t>
            </w:r>
            <w:r w:rsidR="00DB4D26">
              <w:t xml:space="preserve">) </w:t>
            </w:r>
            <w:r w:rsidR="00DB4D26">
              <w:rPr>
                <w:b/>
              </w:rPr>
              <w:t xml:space="preserve">Number of Turning </w:t>
            </w:r>
          </w:p>
          <w:p w:rsidR="00521E4F" w:rsidRDefault="00DB4D26">
            <w:pPr>
              <w:rPr>
                <w:b/>
              </w:rPr>
            </w:pPr>
            <w:r>
              <w:rPr>
                <w:b/>
              </w:rPr>
              <w:t xml:space="preserve">    Points</w:t>
            </w:r>
          </w:p>
          <w:p w:rsidR="007B5C55" w:rsidRPr="00DB4D26" w:rsidRDefault="007B5C55">
            <w:pPr>
              <w:rPr>
                <w:b/>
              </w:rPr>
            </w:pPr>
          </w:p>
        </w:tc>
        <w:tc>
          <w:tcPr>
            <w:tcW w:w="6948" w:type="dxa"/>
          </w:tcPr>
          <w:p w:rsidR="00521E4F" w:rsidRDefault="00DB4D26">
            <w:r>
              <w:t>None</w:t>
            </w:r>
          </w:p>
        </w:tc>
      </w:tr>
      <w:tr w:rsidR="00DB4D26" w:rsidTr="00521E4F">
        <w:tc>
          <w:tcPr>
            <w:tcW w:w="2628" w:type="dxa"/>
          </w:tcPr>
          <w:p w:rsidR="00DB4D26" w:rsidRPr="00DB4D26" w:rsidRDefault="005E1CFF">
            <w:pPr>
              <w:rPr>
                <w:b/>
              </w:rPr>
            </w:pPr>
            <w:proofErr w:type="spellStart"/>
            <w:r>
              <w:t>i</w:t>
            </w:r>
            <w:proofErr w:type="spellEnd"/>
            <w:r w:rsidR="00DB4D26">
              <w:t xml:space="preserve">) </w:t>
            </w:r>
            <w:r w:rsidR="00DB4D26">
              <w:rPr>
                <w:b/>
              </w:rPr>
              <w:t>End Behavior</w:t>
            </w:r>
          </w:p>
        </w:tc>
        <w:tc>
          <w:tcPr>
            <w:tcW w:w="6948" w:type="dxa"/>
          </w:tcPr>
          <w:p w:rsidR="00DB4D26" w:rsidRDefault="00DB4D26">
            <w:proofErr w:type="spellStart"/>
            <w:r>
              <w:t>i</w:t>
            </w:r>
            <w:proofErr w:type="spellEnd"/>
            <w:r>
              <w:t>)  Extends from Quadrant II to Quadrant I</w:t>
            </w:r>
          </w:p>
          <w:p w:rsidR="00DB4D26" w:rsidRDefault="00DB4D26">
            <w:r>
              <w:t>ii) Extends from Quadrant III to Quadrant IV</w:t>
            </w:r>
          </w:p>
          <w:p w:rsidR="007B5C55" w:rsidRDefault="007B5C55"/>
        </w:tc>
      </w:tr>
    </w:tbl>
    <w:p w:rsidR="00580CA2" w:rsidRDefault="00580CA2"/>
    <w:p w:rsidR="00DB4D26" w:rsidRDefault="00DB4D26"/>
    <w:p w:rsidR="00DB4D26" w:rsidRDefault="00DB4D26"/>
    <w:p w:rsidR="00DB4D26" w:rsidRDefault="00DB4D26"/>
    <w:p w:rsidR="00DB4D26" w:rsidRDefault="00DB4D26"/>
    <w:p w:rsidR="00DB4D26" w:rsidRDefault="00DB4D26"/>
    <w:p w:rsidR="00DB4D26" w:rsidRDefault="00DB4D26"/>
    <w:p w:rsidR="00DB4D26" w:rsidRDefault="00DB4D2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28"/>
        <w:gridCol w:w="6948"/>
      </w:tblGrid>
      <w:tr w:rsidR="00DB4D26" w:rsidRPr="00521E4F" w:rsidTr="000C31B0">
        <w:tc>
          <w:tcPr>
            <w:tcW w:w="9576" w:type="dxa"/>
            <w:gridSpan w:val="2"/>
          </w:tcPr>
          <w:p w:rsidR="00DB4D26" w:rsidRPr="00DB4D26" w:rsidRDefault="00DB4D26" w:rsidP="000C31B0">
            <w:pPr>
              <w:jc w:val="center"/>
              <w:rPr>
                <w:b/>
                <w:i/>
                <w:sz w:val="32"/>
                <w:szCs w:val="32"/>
              </w:rPr>
            </w:pPr>
            <w:r>
              <w:rPr>
                <w:b/>
                <w:i/>
                <w:sz w:val="32"/>
                <w:szCs w:val="32"/>
              </w:rPr>
              <w:t>Linear</w:t>
            </w:r>
            <w:r w:rsidRPr="00DB4D26">
              <w:rPr>
                <w:b/>
                <w:i/>
                <w:sz w:val="32"/>
                <w:szCs w:val="32"/>
              </w:rPr>
              <w:t xml:space="preserve"> Functions</w:t>
            </w:r>
          </w:p>
          <w:p w:rsidR="00DB4D26" w:rsidRPr="00521E4F" w:rsidRDefault="00DB4D26" w:rsidP="000C31B0">
            <w:pPr>
              <w:jc w:val="center"/>
              <w:rPr>
                <w:b/>
              </w:rPr>
            </w:pPr>
          </w:p>
        </w:tc>
      </w:tr>
      <w:tr w:rsidR="00DB4D26" w:rsidTr="000C31B0">
        <w:tc>
          <w:tcPr>
            <w:tcW w:w="2628" w:type="dxa"/>
          </w:tcPr>
          <w:p w:rsidR="00DB4D26" w:rsidRDefault="00DB4D26" w:rsidP="000C31B0">
            <w:r>
              <w:t>a</w:t>
            </w:r>
            <w:r w:rsidRPr="00DB4D26">
              <w:rPr>
                <w:b/>
              </w:rPr>
              <w:t>) Equation</w:t>
            </w:r>
          </w:p>
        </w:tc>
        <w:tc>
          <w:tcPr>
            <w:tcW w:w="6948" w:type="dxa"/>
          </w:tcPr>
          <w:p w:rsidR="00DB4D26" w:rsidRDefault="00DB4D26" w:rsidP="000C31B0">
            <w:r>
              <w:t xml:space="preserve">Written in the form </w:t>
            </w:r>
            <w:r w:rsidRPr="00521E4F">
              <w:rPr>
                <w:position w:val="-8"/>
              </w:rPr>
              <w:object w:dxaOrig="940" w:dyaOrig="260">
                <v:shape id="_x0000_i1030" type="#_x0000_t75" style="width:47.25pt;height:12.75pt" o:ole="">
                  <v:imagedata r:id="rId17" o:title=""/>
                </v:shape>
                <o:OLEObject Type="Embed" ProgID="Equation.DSMT4" ShapeID="_x0000_i1030" DrawAspect="Content" ObjectID="_1452424149" r:id="rId18"/>
              </w:object>
            </w:r>
            <w:r>
              <w:t xml:space="preserve">where </w:t>
            </w:r>
            <w:r w:rsidR="00E528C8">
              <w:t>m is the slope and b is the y-intercept</w:t>
            </w:r>
          </w:p>
          <w:p w:rsidR="007B5C55" w:rsidRDefault="007B5C55" w:rsidP="000C31B0"/>
        </w:tc>
      </w:tr>
      <w:tr w:rsidR="005E1CFF" w:rsidTr="000C31B0">
        <w:tc>
          <w:tcPr>
            <w:tcW w:w="2628" w:type="dxa"/>
          </w:tcPr>
          <w:p w:rsidR="005E1CFF" w:rsidRPr="005E1CFF" w:rsidRDefault="005E1CFF" w:rsidP="000C31B0">
            <w:pPr>
              <w:rPr>
                <w:b/>
              </w:rPr>
            </w:pPr>
            <w:r>
              <w:t xml:space="preserve">b) </w:t>
            </w:r>
            <w:r>
              <w:rPr>
                <w:b/>
              </w:rPr>
              <w:t>Degree</w:t>
            </w:r>
          </w:p>
        </w:tc>
        <w:tc>
          <w:tcPr>
            <w:tcW w:w="6948" w:type="dxa"/>
          </w:tcPr>
          <w:p w:rsidR="005E1CFF" w:rsidRDefault="005E1CFF" w:rsidP="000C31B0">
            <w:r>
              <w:t xml:space="preserve">1 </w:t>
            </w:r>
          </w:p>
          <w:p w:rsidR="005E1CFF" w:rsidRDefault="005E1CFF" w:rsidP="000C31B0"/>
        </w:tc>
      </w:tr>
      <w:tr w:rsidR="00DB4D26" w:rsidTr="000C31B0">
        <w:tc>
          <w:tcPr>
            <w:tcW w:w="2628" w:type="dxa"/>
          </w:tcPr>
          <w:p w:rsidR="00DB4D26" w:rsidRDefault="005E1CFF" w:rsidP="000C31B0">
            <w:r>
              <w:t>c</w:t>
            </w:r>
            <w:r w:rsidR="00DB4D26" w:rsidRPr="00DB4D26">
              <w:rPr>
                <w:b/>
              </w:rPr>
              <w:t>) Shape of graph</w:t>
            </w:r>
          </w:p>
        </w:tc>
        <w:tc>
          <w:tcPr>
            <w:tcW w:w="6948" w:type="dxa"/>
          </w:tcPr>
          <w:p w:rsidR="00DB4D26" w:rsidRDefault="00DB4D26" w:rsidP="000C31B0"/>
          <w:p w:rsidR="00DB4D26" w:rsidRDefault="00E07F57" w:rsidP="000C31B0">
            <w:r>
              <w:rPr>
                <w:noProof/>
              </w:rPr>
              <w:pict>
                <v:shape id="_x0000_s1028" type="#_x0000_t75" style="position:absolute;margin-left:0;margin-top:-.05pt;width:.9pt;height:.9pt;z-index:251659264;mso-position-horizontal-relative:text;mso-position-vertical-relative:text">
                  <v:imagedata r:id="rId19" o:title=""/>
                  <w10:wrap type="square"/>
                </v:shape>
                <o:OLEObject Type="Embed" ProgID="FXDraw3.Document" ShapeID="_x0000_s1028" DrawAspect="Content" ObjectID="_1452424166" r:id="rId20"/>
              </w:pict>
            </w:r>
            <w:r w:rsidR="00E528C8">
              <w:t xml:space="preserve">     </w:t>
            </w:r>
          </w:p>
          <w:p w:rsidR="00DB4D26" w:rsidRDefault="00DB4D26" w:rsidP="000C31B0"/>
          <w:p w:rsidR="00DB4D26" w:rsidRDefault="00DB4D26" w:rsidP="000C31B0"/>
          <w:p w:rsidR="00DB4D26" w:rsidRDefault="00DB4D26" w:rsidP="000C31B0"/>
          <w:p w:rsidR="00DB4D26" w:rsidRDefault="00DB4D26" w:rsidP="000C31B0"/>
          <w:p w:rsidR="00E528C8" w:rsidRDefault="00E528C8" w:rsidP="000C31B0"/>
          <w:p w:rsidR="00E528C8" w:rsidRDefault="00E528C8" w:rsidP="000C31B0"/>
          <w:p w:rsidR="00DB4D26" w:rsidRDefault="00E07F57" w:rsidP="000C31B0">
            <w:r>
              <w:rPr>
                <w:noProof/>
              </w:rPr>
              <w:pict>
                <v:shape id="_x0000_s1029" type="#_x0000_t75" style="position:absolute;margin-left:158.15pt;margin-top:-87.25pt;width:95.15pt;height:76.8pt;z-index:251660288;mso-position-horizontal-relative:text;mso-position-vertical-relative:text">
                  <v:imagedata r:id="rId21" o:title=""/>
                  <w10:wrap type="square"/>
                </v:shape>
                <o:OLEObject Type="Embed" ProgID="FXDraw3.Document" ShapeID="_x0000_s1029" DrawAspect="Content" ObjectID="_1452424167" r:id="rId22"/>
              </w:pict>
            </w:r>
            <w:r>
              <w:rPr>
                <w:noProof/>
              </w:rPr>
              <w:pict>
                <v:shape id="_x0000_s1031" type="#_x0000_t75" style="position:absolute;margin-left:21.9pt;margin-top:-88.6pt;width:95.2pt;height:76.85pt;z-index:251661312;mso-position-horizontal-relative:text;mso-position-vertical-relative:text">
                  <v:imagedata r:id="rId23" o:title=""/>
                  <w10:wrap type="square"/>
                </v:shape>
                <o:OLEObject Type="Embed" ProgID="FXDraw3.Document" ShapeID="_x0000_s1031" DrawAspect="Content" ObjectID="_1452424168" r:id="rId24"/>
              </w:pict>
            </w:r>
          </w:p>
        </w:tc>
      </w:tr>
      <w:tr w:rsidR="00DB4D26" w:rsidTr="000C31B0">
        <w:tc>
          <w:tcPr>
            <w:tcW w:w="2628" w:type="dxa"/>
          </w:tcPr>
          <w:p w:rsidR="00DB4D26" w:rsidRDefault="005E1CFF" w:rsidP="000C31B0">
            <w:r>
              <w:t>d</w:t>
            </w:r>
            <w:r w:rsidR="00DB4D26" w:rsidRPr="00DB4D26">
              <w:rPr>
                <w:b/>
              </w:rPr>
              <w:t>) Number of y-intercepts</w:t>
            </w:r>
          </w:p>
          <w:p w:rsidR="00DB4D26" w:rsidRDefault="00DB4D26" w:rsidP="000C31B0"/>
        </w:tc>
        <w:tc>
          <w:tcPr>
            <w:tcW w:w="6948" w:type="dxa"/>
          </w:tcPr>
          <w:p w:rsidR="00DB4D26" w:rsidRDefault="00DB4D26" w:rsidP="000C31B0">
            <w:r>
              <w:t>One with coordinates  (0, b)</w:t>
            </w:r>
          </w:p>
        </w:tc>
      </w:tr>
      <w:tr w:rsidR="00DB4D26" w:rsidTr="000C31B0">
        <w:tc>
          <w:tcPr>
            <w:tcW w:w="2628" w:type="dxa"/>
          </w:tcPr>
          <w:p w:rsidR="00DB4D26" w:rsidRDefault="005E1CFF" w:rsidP="000C31B0">
            <w:r>
              <w:t>e</w:t>
            </w:r>
            <w:r w:rsidR="00DB4D26">
              <w:t xml:space="preserve">) </w:t>
            </w:r>
            <w:r w:rsidR="00DB4D26" w:rsidRPr="00DB4D26">
              <w:rPr>
                <w:b/>
              </w:rPr>
              <w:t>Number of x-intercepts</w:t>
            </w:r>
          </w:p>
          <w:p w:rsidR="00DB4D26" w:rsidRDefault="00DB4D26" w:rsidP="000C31B0"/>
        </w:tc>
        <w:tc>
          <w:tcPr>
            <w:tcW w:w="6948" w:type="dxa"/>
          </w:tcPr>
          <w:p w:rsidR="00DB4D26" w:rsidRDefault="00E528C8" w:rsidP="000C31B0">
            <w:r>
              <w:t>One</w:t>
            </w:r>
          </w:p>
        </w:tc>
      </w:tr>
      <w:tr w:rsidR="00DB4D26" w:rsidTr="000C31B0">
        <w:tc>
          <w:tcPr>
            <w:tcW w:w="2628" w:type="dxa"/>
          </w:tcPr>
          <w:p w:rsidR="00DB4D26" w:rsidRDefault="005E1CFF" w:rsidP="000C31B0">
            <w:r>
              <w:t>f</w:t>
            </w:r>
            <w:r w:rsidR="00DB4D26" w:rsidRPr="00DB4D26">
              <w:rPr>
                <w:b/>
              </w:rPr>
              <w:t>) Domain</w:t>
            </w:r>
          </w:p>
        </w:tc>
        <w:tc>
          <w:tcPr>
            <w:tcW w:w="6948" w:type="dxa"/>
          </w:tcPr>
          <w:p w:rsidR="00DB4D26" w:rsidRDefault="00DB4D26" w:rsidP="000C31B0">
            <w:r w:rsidRPr="00DB4D26">
              <w:rPr>
                <w:position w:val="-10"/>
              </w:rPr>
              <w:object w:dxaOrig="920" w:dyaOrig="300">
                <v:shape id="_x0000_i1034" type="#_x0000_t75" style="width:45.75pt;height:15pt" o:ole="">
                  <v:imagedata r:id="rId13" o:title=""/>
                </v:shape>
                <o:OLEObject Type="Embed" ProgID="Equation.DSMT4" ShapeID="_x0000_i1034" DrawAspect="Content" ObjectID="_1452424150" r:id="rId25"/>
              </w:object>
            </w:r>
          </w:p>
          <w:p w:rsidR="007B5C55" w:rsidRDefault="007B5C55" w:rsidP="000C31B0"/>
        </w:tc>
      </w:tr>
      <w:tr w:rsidR="00DB4D26" w:rsidTr="000C31B0">
        <w:tc>
          <w:tcPr>
            <w:tcW w:w="2628" w:type="dxa"/>
          </w:tcPr>
          <w:p w:rsidR="00DB4D26" w:rsidRDefault="005E1CFF" w:rsidP="000C31B0">
            <w:r>
              <w:t>g</w:t>
            </w:r>
            <w:r w:rsidR="00DB4D26">
              <w:t xml:space="preserve">) </w:t>
            </w:r>
            <w:r w:rsidR="00DB4D26" w:rsidRPr="00DB4D26">
              <w:rPr>
                <w:b/>
              </w:rPr>
              <w:t>Range</w:t>
            </w:r>
          </w:p>
        </w:tc>
        <w:tc>
          <w:tcPr>
            <w:tcW w:w="6948" w:type="dxa"/>
          </w:tcPr>
          <w:p w:rsidR="00DB4D26" w:rsidRDefault="00E528C8" w:rsidP="000C31B0">
            <w:r w:rsidRPr="00E528C8">
              <w:rPr>
                <w:position w:val="-10"/>
              </w:rPr>
              <w:object w:dxaOrig="940" w:dyaOrig="300">
                <v:shape id="_x0000_i1035" type="#_x0000_t75" style="width:47.25pt;height:15pt" o:ole="">
                  <v:imagedata r:id="rId26" o:title=""/>
                </v:shape>
                <o:OLEObject Type="Embed" ProgID="Equation.DSMT4" ShapeID="_x0000_i1035" DrawAspect="Content" ObjectID="_1452424151" r:id="rId27"/>
              </w:object>
            </w:r>
          </w:p>
          <w:p w:rsidR="007B5C55" w:rsidRDefault="007B5C55" w:rsidP="000C31B0"/>
        </w:tc>
      </w:tr>
      <w:tr w:rsidR="00DB4D26" w:rsidTr="000C31B0">
        <w:tc>
          <w:tcPr>
            <w:tcW w:w="2628" w:type="dxa"/>
          </w:tcPr>
          <w:p w:rsidR="00DB4D26" w:rsidRDefault="005E1CFF" w:rsidP="000C31B0">
            <w:pPr>
              <w:rPr>
                <w:b/>
              </w:rPr>
            </w:pPr>
            <w:r>
              <w:t>h</w:t>
            </w:r>
            <w:r w:rsidR="00DB4D26">
              <w:t xml:space="preserve">) </w:t>
            </w:r>
            <w:r w:rsidR="00DB4D26">
              <w:rPr>
                <w:b/>
              </w:rPr>
              <w:t xml:space="preserve">Number of Turning </w:t>
            </w:r>
          </w:p>
          <w:p w:rsidR="00DB4D26" w:rsidRDefault="00DB4D26" w:rsidP="000C31B0">
            <w:pPr>
              <w:rPr>
                <w:b/>
              </w:rPr>
            </w:pPr>
            <w:r>
              <w:rPr>
                <w:b/>
              </w:rPr>
              <w:t xml:space="preserve">    Points</w:t>
            </w:r>
          </w:p>
          <w:p w:rsidR="007B5C55" w:rsidRPr="00DB4D26" w:rsidRDefault="007B5C55" w:rsidP="000C31B0">
            <w:pPr>
              <w:rPr>
                <w:b/>
              </w:rPr>
            </w:pPr>
          </w:p>
        </w:tc>
        <w:tc>
          <w:tcPr>
            <w:tcW w:w="6948" w:type="dxa"/>
          </w:tcPr>
          <w:p w:rsidR="00DB4D26" w:rsidRDefault="00DB4D26" w:rsidP="000C31B0">
            <w:r>
              <w:t>None</w:t>
            </w:r>
          </w:p>
        </w:tc>
      </w:tr>
      <w:tr w:rsidR="00DB4D26" w:rsidTr="000C31B0">
        <w:tc>
          <w:tcPr>
            <w:tcW w:w="2628" w:type="dxa"/>
          </w:tcPr>
          <w:p w:rsidR="00DB4D26" w:rsidRPr="00DB4D26" w:rsidRDefault="005E1CFF" w:rsidP="000C31B0">
            <w:pPr>
              <w:rPr>
                <w:b/>
              </w:rPr>
            </w:pPr>
            <w:proofErr w:type="spellStart"/>
            <w:r>
              <w:t>i</w:t>
            </w:r>
            <w:proofErr w:type="spellEnd"/>
            <w:r w:rsidR="00DB4D26">
              <w:t xml:space="preserve">) </w:t>
            </w:r>
            <w:r w:rsidR="00DB4D26">
              <w:rPr>
                <w:b/>
              </w:rPr>
              <w:t>End Behavior</w:t>
            </w:r>
          </w:p>
        </w:tc>
        <w:tc>
          <w:tcPr>
            <w:tcW w:w="6948" w:type="dxa"/>
          </w:tcPr>
          <w:p w:rsidR="00DB4D26" w:rsidRDefault="007B5C55" w:rsidP="000C31B0">
            <w:proofErr w:type="spellStart"/>
            <w:r>
              <w:t>i</w:t>
            </w:r>
            <w:proofErr w:type="spellEnd"/>
            <w:r>
              <w:t xml:space="preserve">)  (m &gt; 0) </w:t>
            </w:r>
            <w:r w:rsidR="00DB4D26">
              <w:t xml:space="preserve"> </w:t>
            </w:r>
            <w:r>
              <w:t>Extends from Quadrant III</w:t>
            </w:r>
            <w:r w:rsidR="00DB4D26">
              <w:t xml:space="preserve"> to Quadrant I</w:t>
            </w:r>
          </w:p>
          <w:p w:rsidR="007B5C55" w:rsidRDefault="007B5C55" w:rsidP="000C31B0">
            <w:r>
              <w:t xml:space="preserve">                   (Up in Quadrant I and Down in Quadrant III)</w:t>
            </w:r>
          </w:p>
          <w:p w:rsidR="00DB4D26" w:rsidRDefault="00DB4D26" w:rsidP="000C31B0">
            <w:r>
              <w:t xml:space="preserve">ii) </w:t>
            </w:r>
            <w:r w:rsidR="007B5C55">
              <w:t>(m &lt; 0)  Extends from Quadrant I</w:t>
            </w:r>
            <w:r>
              <w:t>I to Quadrant IV</w:t>
            </w:r>
          </w:p>
          <w:p w:rsidR="007B5C55" w:rsidRDefault="007B5C55" w:rsidP="000C31B0">
            <w:r>
              <w:t xml:space="preserve">                   (Up in Quadrant II and down in Quadrant IV)</w:t>
            </w:r>
          </w:p>
          <w:p w:rsidR="007B5C55" w:rsidRDefault="007B5C55" w:rsidP="000C31B0"/>
        </w:tc>
      </w:tr>
      <w:tr w:rsidR="00A25E5C" w:rsidTr="000C31B0">
        <w:tc>
          <w:tcPr>
            <w:tcW w:w="2628" w:type="dxa"/>
          </w:tcPr>
          <w:p w:rsidR="00A25E5C" w:rsidRPr="00A25E5C" w:rsidRDefault="00A25E5C" w:rsidP="000C31B0">
            <w:pPr>
              <w:rPr>
                <w:b/>
              </w:rPr>
            </w:pPr>
            <w:r>
              <w:rPr>
                <w:b/>
              </w:rPr>
              <w:t>Special Case</w:t>
            </w:r>
          </w:p>
          <w:p w:rsidR="00A25E5C" w:rsidRDefault="00A25E5C" w:rsidP="000C31B0"/>
          <w:p w:rsidR="00A25E5C" w:rsidRDefault="00A25E5C" w:rsidP="000C31B0"/>
          <w:p w:rsidR="00A25E5C" w:rsidRDefault="00A25E5C" w:rsidP="000C31B0"/>
          <w:p w:rsidR="00A25E5C" w:rsidRDefault="00A25E5C" w:rsidP="000C31B0"/>
          <w:p w:rsidR="00A25E5C" w:rsidRDefault="00A25E5C" w:rsidP="000C31B0"/>
          <w:p w:rsidR="00A25E5C" w:rsidRDefault="00A25E5C" w:rsidP="000C31B0"/>
          <w:p w:rsidR="00A25E5C" w:rsidRDefault="00A25E5C" w:rsidP="000C31B0"/>
          <w:p w:rsidR="00A25E5C" w:rsidRDefault="00A25E5C" w:rsidP="000C31B0"/>
          <w:p w:rsidR="00A25E5C" w:rsidRDefault="00A25E5C" w:rsidP="000C31B0"/>
          <w:p w:rsidR="00A25E5C" w:rsidRDefault="00A25E5C" w:rsidP="000C31B0"/>
          <w:p w:rsidR="00A25E5C" w:rsidRDefault="00A25E5C" w:rsidP="000C31B0"/>
          <w:p w:rsidR="00A25E5C" w:rsidRDefault="00A25E5C" w:rsidP="000C31B0"/>
        </w:tc>
        <w:tc>
          <w:tcPr>
            <w:tcW w:w="6948" w:type="dxa"/>
          </w:tcPr>
          <w:p w:rsidR="00A25E5C" w:rsidRDefault="00A25E5C" w:rsidP="000C31B0">
            <w:r>
              <w:t>Equation x = “c” where c is a constant</w:t>
            </w:r>
          </w:p>
          <w:p w:rsidR="00E07F57" w:rsidRDefault="00E07F57" w:rsidP="000C31B0">
            <w:r>
              <w:rPr>
                <w:noProof/>
              </w:rPr>
              <w:pict>
                <v:shape id="_x0000_s1073" type="#_x0000_t75" style="position:absolute;margin-left:21.9pt;margin-top:11.05pt;width:165.65pt;height:113.7pt;z-index:251682816;mso-position-horizontal-relative:text;mso-position-vertical-relative:text">
                  <v:imagedata r:id="rId28" o:title=""/>
                  <w10:wrap type="square"/>
                </v:shape>
                <o:OLEObject Type="Embed" ProgID="FXDraw3.Document" ShapeID="_x0000_s1073" DrawAspect="Content" ObjectID="_1452424187" r:id="rId29"/>
              </w:pict>
            </w:r>
          </w:p>
          <w:p w:rsidR="00E07F57" w:rsidRDefault="00E07F57" w:rsidP="000C31B0"/>
          <w:p w:rsidR="00E07F57" w:rsidRDefault="00E07F57" w:rsidP="000C31B0"/>
          <w:p w:rsidR="00E07F57" w:rsidRDefault="00E07F57" w:rsidP="000C31B0"/>
          <w:p w:rsidR="00E07F57" w:rsidRDefault="00E07F57" w:rsidP="000C31B0"/>
          <w:p w:rsidR="00E07F57" w:rsidRDefault="00E07F57" w:rsidP="000C31B0"/>
          <w:p w:rsidR="00E07F57" w:rsidRDefault="00E07F57" w:rsidP="000C31B0"/>
          <w:p w:rsidR="00E07F57" w:rsidRDefault="00E07F57" w:rsidP="000C31B0"/>
          <w:p w:rsidR="00E07F57" w:rsidRDefault="00E07F57" w:rsidP="000C31B0"/>
          <w:p w:rsidR="00E07F57" w:rsidRDefault="00E07F57" w:rsidP="000C31B0"/>
          <w:p w:rsidR="00E07F57" w:rsidRDefault="00E07F57" w:rsidP="000C31B0">
            <w:r>
              <w:t>One x intercept and no y intercept  except for the line x = 0 where all points on the y axis are y intercepts</w:t>
            </w:r>
          </w:p>
          <w:p w:rsidR="00A25E5C" w:rsidRDefault="00A25E5C" w:rsidP="000C31B0"/>
        </w:tc>
      </w:tr>
    </w:tbl>
    <w:p w:rsidR="005E1CFF" w:rsidRDefault="005E1CFF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28"/>
        <w:gridCol w:w="6948"/>
      </w:tblGrid>
      <w:tr w:rsidR="005E1CFF" w:rsidRPr="00521E4F" w:rsidTr="000C31B0">
        <w:tc>
          <w:tcPr>
            <w:tcW w:w="9576" w:type="dxa"/>
            <w:gridSpan w:val="2"/>
          </w:tcPr>
          <w:p w:rsidR="005E1CFF" w:rsidRPr="00DB4D26" w:rsidRDefault="00792102" w:rsidP="000C31B0">
            <w:pPr>
              <w:jc w:val="center"/>
              <w:rPr>
                <w:b/>
                <w:i/>
                <w:sz w:val="32"/>
                <w:szCs w:val="32"/>
              </w:rPr>
            </w:pPr>
            <w:r>
              <w:rPr>
                <w:b/>
                <w:i/>
                <w:sz w:val="32"/>
                <w:szCs w:val="32"/>
              </w:rPr>
              <w:t>Quadratic</w:t>
            </w:r>
            <w:r w:rsidR="005E1CFF" w:rsidRPr="00DB4D26">
              <w:rPr>
                <w:b/>
                <w:i/>
                <w:sz w:val="32"/>
                <w:szCs w:val="32"/>
              </w:rPr>
              <w:t xml:space="preserve"> Functions</w:t>
            </w:r>
          </w:p>
          <w:p w:rsidR="005E1CFF" w:rsidRPr="00521E4F" w:rsidRDefault="005E1CFF" w:rsidP="000C31B0">
            <w:pPr>
              <w:jc w:val="center"/>
              <w:rPr>
                <w:b/>
              </w:rPr>
            </w:pPr>
          </w:p>
        </w:tc>
      </w:tr>
      <w:tr w:rsidR="005E1CFF" w:rsidTr="000C31B0">
        <w:tc>
          <w:tcPr>
            <w:tcW w:w="2628" w:type="dxa"/>
          </w:tcPr>
          <w:p w:rsidR="005E1CFF" w:rsidRDefault="005E1CFF" w:rsidP="000C31B0">
            <w:r>
              <w:t>a</w:t>
            </w:r>
            <w:r w:rsidRPr="00DB4D26">
              <w:rPr>
                <w:b/>
              </w:rPr>
              <w:t>) Equation</w:t>
            </w:r>
          </w:p>
        </w:tc>
        <w:tc>
          <w:tcPr>
            <w:tcW w:w="6948" w:type="dxa"/>
          </w:tcPr>
          <w:p w:rsidR="005E1CFF" w:rsidRDefault="00664BF4" w:rsidP="000C31B0">
            <w:r>
              <w:t>Written in Standard  F</w:t>
            </w:r>
            <w:r w:rsidR="005E1CFF">
              <w:t xml:space="preserve">orm </w:t>
            </w:r>
            <w:r w:rsidR="00792102" w:rsidRPr="00521E4F">
              <w:rPr>
                <w:position w:val="-8"/>
              </w:rPr>
              <w:object w:dxaOrig="1359" w:dyaOrig="300">
                <v:shape id="_x0000_i1036" type="#_x0000_t75" style="width:68.25pt;height:15pt" o:ole="">
                  <v:imagedata r:id="rId30" o:title=""/>
                </v:shape>
                <o:OLEObject Type="Embed" ProgID="Equation.DSMT4" ShapeID="_x0000_i1036" DrawAspect="Content" ObjectID="_1452424152" r:id="rId31"/>
              </w:object>
            </w:r>
            <w:r w:rsidR="005E1CFF">
              <w:t xml:space="preserve">where </w:t>
            </w:r>
            <w:r w:rsidR="00CB0B90">
              <w:t>“</w:t>
            </w:r>
            <w:r w:rsidR="00792102">
              <w:t>a</w:t>
            </w:r>
            <w:r w:rsidR="00CB0B90">
              <w:t>”</w:t>
            </w:r>
            <w:r w:rsidR="00792102">
              <w:t xml:space="preserve">  is the leading coefficient and </w:t>
            </w:r>
            <w:r w:rsidR="00CB0B90">
              <w:t>“</w:t>
            </w:r>
            <w:r w:rsidR="00792102">
              <w:t>c</w:t>
            </w:r>
            <w:r w:rsidR="00CB0B90">
              <w:t>”</w:t>
            </w:r>
            <w:r w:rsidR="00792102">
              <w:t xml:space="preserve"> is the constant term</w:t>
            </w:r>
            <w:r>
              <w:t xml:space="preserve"> or in Vertex Form </w:t>
            </w:r>
            <w:r w:rsidRPr="00521E4F">
              <w:rPr>
                <w:position w:val="-8"/>
              </w:rPr>
              <w:object w:dxaOrig="1380" w:dyaOrig="300">
                <v:shape id="_x0000_i1037" type="#_x0000_t75" style="width:69pt;height:15pt" o:ole="">
                  <v:imagedata r:id="rId32" o:title=""/>
                </v:shape>
                <o:OLEObject Type="Embed" ProgID="Equation.DSMT4" ShapeID="_x0000_i1037" DrawAspect="Content" ObjectID="_1452424153" r:id="rId33"/>
              </w:object>
            </w:r>
          </w:p>
          <w:p w:rsidR="00664BF4" w:rsidRDefault="00664BF4" w:rsidP="000C31B0">
            <w:r>
              <w:t>Where (h, k) is the vertex of the parabola.</w:t>
            </w:r>
          </w:p>
          <w:p w:rsidR="005E1CFF" w:rsidRDefault="005E1CFF" w:rsidP="000C31B0"/>
        </w:tc>
      </w:tr>
      <w:tr w:rsidR="005E1CFF" w:rsidTr="000C31B0">
        <w:tc>
          <w:tcPr>
            <w:tcW w:w="2628" w:type="dxa"/>
          </w:tcPr>
          <w:p w:rsidR="005E1CFF" w:rsidRPr="005E1CFF" w:rsidRDefault="005E1CFF" w:rsidP="000C31B0">
            <w:pPr>
              <w:rPr>
                <w:b/>
              </w:rPr>
            </w:pPr>
            <w:r>
              <w:t xml:space="preserve">b) </w:t>
            </w:r>
            <w:r>
              <w:rPr>
                <w:b/>
              </w:rPr>
              <w:t>Degree</w:t>
            </w:r>
          </w:p>
        </w:tc>
        <w:tc>
          <w:tcPr>
            <w:tcW w:w="6948" w:type="dxa"/>
          </w:tcPr>
          <w:p w:rsidR="005E1CFF" w:rsidRDefault="00CB0B90" w:rsidP="000C31B0">
            <w:r>
              <w:t xml:space="preserve">2 </w:t>
            </w:r>
            <w:r w:rsidR="005E1CFF">
              <w:t xml:space="preserve"> </w:t>
            </w:r>
          </w:p>
          <w:p w:rsidR="005E1CFF" w:rsidRDefault="005E1CFF" w:rsidP="000C31B0"/>
        </w:tc>
      </w:tr>
      <w:tr w:rsidR="005E1CFF" w:rsidTr="000C31B0">
        <w:tc>
          <w:tcPr>
            <w:tcW w:w="2628" w:type="dxa"/>
          </w:tcPr>
          <w:p w:rsidR="005E1CFF" w:rsidRDefault="005E1CFF" w:rsidP="000C31B0">
            <w:r>
              <w:t>c</w:t>
            </w:r>
            <w:r w:rsidRPr="00DB4D26">
              <w:rPr>
                <w:b/>
              </w:rPr>
              <w:t>) Shape of graph</w:t>
            </w:r>
          </w:p>
        </w:tc>
        <w:tc>
          <w:tcPr>
            <w:tcW w:w="6948" w:type="dxa"/>
          </w:tcPr>
          <w:p w:rsidR="005E1CFF" w:rsidRDefault="005E1CFF" w:rsidP="000C31B0"/>
          <w:p w:rsidR="005E1CFF" w:rsidRDefault="00E07F57" w:rsidP="000C31B0">
            <w:r>
              <w:rPr>
                <w:noProof/>
              </w:rPr>
              <w:pict>
                <v:shape id="_x0000_s1035" type="#_x0000_t75" style="position:absolute;margin-left:0;margin-top:-.05pt;width:.9pt;height:.9pt;z-index:251663360;mso-position-horizontal-relative:text;mso-position-vertical-relative:text">
                  <v:imagedata r:id="rId19" o:title=""/>
                  <w10:wrap type="square"/>
                </v:shape>
                <o:OLEObject Type="Embed" ProgID="FXDraw3.Document" ShapeID="_x0000_s1035" DrawAspect="Content" ObjectID="_1452424169" r:id="rId34"/>
              </w:pict>
            </w:r>
            <w:r w:rsidR="005E1CFF">
              <w:t xml:space="preserve">     </w:t>
            </w:r>
          </w:p>
          <w:p w:rsidR="005E1CFF" w:rsidRDefault="005E1CFF" w:rsidP="000C31B0"/>
          <w:p w:rsidR="005E1CFF" w:rsidRDefault="005E1CFF" w:rsidP="000C31B0"/>
          <w:p w:rsidR="005E1CFF" w:rsidRDefault="005E1CFF" w:rsidP="000C31B0"/>
          <w:p w:rsidR="005E1CFF" w:rsidRDefault="005E1CFF" w:rsidP="000C31B0"/>
          <w:p w:rsidR="005E1CFF" w:rsidRDefault="005E1CFF" w:rsidP="000C31B0"/>
          <w:p w:rsidR="005E1CFF" w:rsidRDefault="005E1CFF" w:rsidP="000C31B0"/>
          <w:p w:rsidR="005E1CFF" w:rsidRDefault="00E07F57" w:rsidP="000C31B0">
            <w:r>
              <w:rPr>
                <w:noProof/>
              </w:rPr>
              <w:pict>
                <v:shape id="_x0000_s1036" type="#_x0000_t75" style="position:absolute;margin-left:158.15pt;margin-top:-87.25pt;width:95.25pt;height:76.9pt;z-index:251664384;mso-position-horizontal-relative:text;mso-position-vertical-relative:text">
                  <v:imagedata r:id="rId35" o:title=""/>
                  <w10:wrap type="square"/>
                </v:shape>
                <o:OLEObject Type="Embed" ProgID="FXDraw3.Document" ShapeID="_x0000_s1036" DrawAspect="Content" ObjectID="_1452424170" r:id="rId36"/>
              </w:pict>
            </w:r>
            <w:r>
              <w:rPr>
                <w:noProof/>
              </w:rPr>
              <w:pict>
                <v:shape id="_x0000_s1037" type="#_x0000_t75" style="position:absolute;margin-left:21.9pt;margin-top:-88.6pt;width:95.25pt;height:76.6pt;z-index:251665408;mso-position-horizontal-relative:text;mso-position-vertical-relative:text">
                  <v:imagedata r:id="rId37" o:title=""/>
                  <w10:wrap type="square"/>
                </v:shape>
                <o:OLEObject Type="Embed" ProgID="FXDraw3.Document" ShapeID="_x0000_s1037" DrawAspect="Content" ObjectID="_1452424171" r:id="rId38"/>
              </w:pict>
            </w:r>
          </w:p>
        </w:tc>
      </w:tr>
      <w:tr w:rsidR="005E1CFF" w:rsidTr="000C31B0">
        <w:tc>
          <w:tcPr>
            <w:tcW w:w="2628" w:type="dxa"/>
          </w:tcPr>
          <w:p w:rsidR="005E1CFF" w:rsidRDefault="005E1CFF" w:rsidP="000C31B0">
            <w:r>
              <w:t>d</w:t>
            </w:r>
            <w:r w:rsidRPr="00DB4D26">
              <w:rPr>
                <w:b/>
              </w:rPr>
              <w:t>) Number of y-intercepts</w:t>
            </w:r>
          </w:p>
          <w:p w:rsidR="005E1CFF" w:rsidRDefault="005E1CFF" w:rsidP="000C31B0"/>
        </w:tc>
        <w:tc>
          <w:tcPr>
            <w:tcW w:w="6948" w:type="dxa"/>
          </w:tcPr>
          <w:p w:rsidR="005E1CFF" w:rsidRDefault="005E1CFF" w:rsidP="000C31B0">
            <w:r>
              <w:t xml:space="preserve">One with coordinates  </w:t>
            </w:r>
            <w:r w:rsidR="00CB0B90">
              <w:t>(0, c</w:t>
            </w:r>
            <w:r>
              <w:t>)</w:t>
            </w:r>
          </w:p>
        </w:tc>
      </w:tr>
      <w:tr w:rsidR="005E1CFF" w:rsidTr="000C31B0">
        <w:tc>
          <w:tcPr>
            <w:tcW w:w="2628" w:type="dxa"/>
          </w:tcPr>
          <w:p w:rsidR="005E1CFF" w:rsidRDefault="005E1CFF" w:rsidP="000C31B0">
            <w:r>
              <w:t xml:space="preserve">e) </w:t>
            </w:r>
            <w:r w:rsidRPr="00DB4D26">
              <w:rPr>
                <w:b/>
              </w:rPr>
              <w:t>Number of x-intercepts</w:t>
            </w:r>
          </w:p>
          <w:p w:rsidR="005E1CFF" w:rsidRDefault="005E1CFF" w:rsidP="000C31B0"/>
        </w:tc>
        <w:tc>
          <w:tcPr>
            <w:tcW w:w="6948" w:type="dxa"/>
          </w:tcPr>
          <w:p w:rsidR="005E1CFF" w:rsidRPr="00785BB6" w:rsidRDefault="00CB0B90" w:rsidP="000C31B0">
            <w:pPr>
              <w:rPr>
                <w:b/>
              </w:rPr>
            </w:pPr>
            <w:r w:rsidRPr="00785BB6">
              <w:rPr>
                <w:b/>
                <w:u w:val="single"/>
              </w:rPr>
              <w:t>Zero</w:t>
            </w:r>
            <w:r w:rsidR="00785BB6">
              <w:rPr>
                <w:b/>
                <w:u w:val="single"/>
              </w:rPr>
              <w:t xml:space="preserve"> </w:t>
            </w:r>
            <w:r w:rsidR="00785BB6">
              <w:rPr>
                <w:b/>
              </w:rPr>
              <w:t xml:space="preserve">  (Minimum Number)</w:t>
            </w:r>
          </w:p>
          <w:p w:rsidR="00CB0B90" w:rsidRDefault="00E07F57" w:rsidP="000C31B0">
            <w:r>
              <w:rPr>
                <w:noProof/>
              </w:rPr>
              <w:pict>
                <v:shape id="_x0000_s1038" type="#_x0000_t75" style="position:absolute;margin-left:7.65pt;margin-top:11.5pt;width:95.25pt;height:76.6pt;z-index:251666432;mso-position-horizontal-relative:text;mso-position-vertical-relative:text">
                  <v:imagedata r:id="rId39" o:title=""/>
                  <w10:wrap type="square"/>
                </v:shape>
                <o:OLEObject Type="Embed" ProgID="FXDraw3.Document" ShapeID="_x0000_s1038" DrawAspect="Content" ObjectID="_1452424172" r:id="rId40"/>
              </w:pict>
            </w:r>
            <w:r w:rsidR="00CB0B90">
              <w:t xml:space="preserve">        </w:t>
            </w:r>
          </w:p>
          <w:p w:rsidR="00CB0B90" w:rsidRDefault="00CB0B90" w:rsidP="000C31B0"/>
          <w:p w:rsidR="00CB0B90" w:rsidRDefault="00CB0B90" w:rsidP="000C31B0"/>
          <w:p w:rsidR="00CB0B90" w:rsidRDefault="00CB0B90" w:rsidP="000C31B0"/>
          <w:p w:rsidR="00E07F57" w:rsidRDefault="00E07F57" w:rsidP="000C31B0"/>
          <w:p w:rsidR="00E07F57" w:rsidRDefault="00E07F57" w:rsidP="000C31B0"/>
          <w:p w:rsidR="00E07F57" w:rsidRDefault="00E07F57" w:rsidP="000C31B0"/>
          <w:p w:rsidR="00CB0B90" w:rsidRDefault="00E07F57" w:rsidP="000C31B0">
            <w:r>
              <w:rPr>
                <w:noProof/>
              </w:rPr>
              <w:pict>
                <v:shape id="_x0000_s1039" type="#_x0000_t75" style="position:absolute;margin-left:144.15pt;margin-top:-81.7pt;width:95.25pt;height:76.9pt;z-index:251667456;mso-position-horizontal-relative:text;mso-position-vertical-relative:text">
                  <v:imagedata r:id="rId41" o:title=""/>
                  <w10:wrap type="square"/>
                </v:shape>
                <o:OLEObject Type="Embed" ProgID="FXDraw3.Document" ShapeID="_x0000_s1039" DrawAspect="Content" ObjectID="_1452424173" r:id="rId42"/>
              </w:pict>
            </w:r>
          </w:p>
        </w:tc>
      </w:tr>
      <w:tr w:rsidR="00CB0B90" w:rsidTr="000C31B0">
        <w:tc>
          <w:tcPr>
            <w:tcW w:w="2628" w:type="dxa"/>
          </w:tcPr>
          <w:p w:rsidR="00CB0B90" w:rsidRDefault="00CB0B90" w:rsidP="000C31B0"/>
        </w:tc>
        <w:tc>
          <w:tcPr>
            <w:tcW w:w="6948" w:type="dxa"/>
          </w:tcPr>
          <w:p w:rsidR="00CB0B90" w:rsidRPr="00785BB6" w:rsidRDefault="00CB0B90" w:rsidP="000C31B0">
            <w:pPr>
              <w:rPr>
                <w:b/>
                <w:u w:val="single"/>
              </w:rPr>
            </w:pPr>
            <w:r w:rsidRPr="00785BB6">
              <w:rPr>
                <w:b/>
                <w:u w:val="single"/>
              </w:rPr>
              <w:t>One</w:t>
            </w:r>
          </w:p>
          <w:p w:rsidR="00CB0B90" w:rsidRDefault="00CB0B90" w:rsidP="000C31B0">
            <w:r>
              <w:t xml:space="preserve">           </w:t>
            </w:r>
          </w:p>
          <w:p w:rsidR="00CB0B90" w:rsidRDefault="00CB0B90" w:rsidP="000C31B0"/>
          <w:p w:rsidR="00CB0B90" w:rsidRDefault="00CB0B90" w:rsidP="000C31B0"/>
          <w:p w:rsidR="00CB0B90" w:rsidRDefault="00CB0B90" w:rsidP="000C31B0"/>
          <w:p w:rsidR="00CB0B90" w:rsidRDefault="00CB0B90" w:rsidP="000C31B0"/>
          <w:p w:rsidR="00CB0B90" w:rsidRDefault="00CB0B90" w:rsidP="000C31B0"/>
          <w:p w:rsidR="00CB0B90" w:rsidRDefault="00CB0B90" w:rsidP="000C31B0"/>
          <w:p w:rsidR="00CB0B90" w:rsidRDefault="00E07F57" w:rsidP="000C31B0">
            <w:r>
              <w:rPr>
                <w:noProof/>
              </w:rPr>
              <w:pict>
                <v:shape id="_x0000_s1041" type="#_x0000_t75" style="position:absolute;margin-left:144.9pt;margin-top:-78.8pt;width:95.25pt;height:76.9pt;z-index:251669504;mso-position-horizontal-relative:text;mso-position-vertical-relative:text">
                  <v:imagedata r:id="rId43" o:title=""/>
                  <w10:wrap type="square"/>
                </v:shape>
                <o:OLEObject Type="Embed" ProgID="FXDraw3.Document" ShapeID="_x0000_s1041" DrawAspect="Content" ObjectID="_1452424174" r:id="rId44"/>
              </w:pict>
            </w:r>
            <w:r>
              <w:rPr>
                <w:noProof/>
              </w:rPr>
              <w:pict>
                <v:shape id="_x0000_s1040" type="#_x0000_t75" style="position:absolute;margin-left:9.15pt;margin-top:-78.7pt;width:95.25pt;height:76.6pt;z-index:251668480;mso-position-horizontal-relative:text;mso-position-vertical-relative:text">
                  <v:imagedata r:id="rId45" o:title=""/>
                  <w10:wrap type="square"/>
                </v:shape>
                <o:OLEObject Type="Embed" ProgID="FXDraw3.Document" ShapeID="_x0000_s1040" DrawAspect="Content" ObjectID="_1452424175" r:id="rId46"/>
              </w:pict>
            </w:r>
          </w:p>
        </w:tc>
      </w:tr>
      <w:tr w:rsidR="00CB0B90" w:rsidTr="000C31B0">
        <w:tc>
          <w:tcPr>
            <w:tcW w:w="2628" w:type="dxa"/>
          </w:tcPr>
          <w:p w:rsidR="00CB0B90" w:rsidRDefault="00CB0B90" w:rsidP="000C31B0"/>
          <w:p w:rsidR="00E07F57" w:rsidRDefault="00E07F57" w:rsidP="000C31B0"/>
          <w:p w:rsidR="00E07F57" w:rsidRDefault="00E07F57" w:rsidP="000C31B0">
            <w:bookmarkStart w:id="0" w:name="_GoBack"/>
            <w:bookmarkEnd w:id="0"/>
          </w:p>
          <w:p w:rsidR="00E07F57" w:rsidRDefault="00E07F57" w:rsidP="000C31B0"/>
          <w:p w:rsidR="00E07F57" w:rsidRDefault="00E07F57" w:rsidP="000C31B0"/>
          <w:p w:rsidR="00E07F57" w:rsidRDefault="00E07F57" w:rsidP="000C31B0"/>
          <w:p w:rsidR="00E07F57" w:rsidRDefault="00E07F57" w:rsidP="000C31B0"/>
        </w:tc>
        <w:tc>
          <w:tcPr>
            <w:tcW w:w="6948" w:type="dxa"/>
          </w:tcPr>
          <w:p w:rsidR="00CB0B90" w:rsidRPr="00785BB6" w:rsidRDefault="00E07F57" w:rsidP="000C31B0">
            <w:pPr>
              <w:rPr>
                <w:u w:val="single"/>
              </w:rPr>
            </w:pPr>
            <w:r>
              <w:rPr>
                <w:noProof/>
              </w:rPr>
              <w:pict>
                <v:shape id="_x0000_s1043" type="#_x0000_t75" style="position:absolute;margin-left:158.15pt;margin-top:22.05pt;width:95.25pt;height:76.9pt;z-index:251671552;mso-position-horizontal-relative:text;mso-position-vertical-relative:text">
                  <v:imagedata r:id="rId47" o:title=""/>
                  <w10:wrap type="square"/>
                </v:shape>
                <o:OLEObject Type="Embed" ProgID="FXDraw3.Document" ShapeID="_x0000_s1043" DrawAspect="Content" ObjectID="_1452424176" r:id="rId48"/>
              </w:pict>
            </w:r>
            <w:r w:rsidR="00CB0B90" w:rsidRPr="00785BB6">
              <w:rPr>
                <w:b/>
                <w:u w:val="single"/>
              </w:rPr>
              <w:t>Two</w:t>
            </w:r>
            <w:r w:rsidR="00785BB6">
              <w:t xml:space="preserve">   </w:t>
            </w:r>
            <w:r w:rsidR="00785BB6" w:rsidRPr="00785BB6">
              <w:rPr>
                <w:b/>
              </w:rPr>
              <w:t>(Maximum Number)</w:t>
            </w:r>
          </w:p>
          <w:p w:rsidR="00CB0B90" w:rsidRDefault="00E07F57" w:rsidP="000C31B0">
            <w:r>
              <w:rPr>
                <w:noProof/>
              </w:rPr>
              <w:pict>
                <v:shape id="_x0000_s1042" type="#_x0000_t75" style="position:absolute;margin-left:14.4pt;margin-top:7.9pt;width:95.25pt;height:76.6pt;z-index:251670528;mso-position-horizontal-relative:text;mso-position-vertical-relative:text">
                  <v:imagedata r:id="rId37" o:title=""/>
                  <w10:wrap type="square"/>
                </v:shape>
                <o:OLEObject Type="Embed" ProgID="FXDraw3.Document" ShapeID="_x0000_s1042" DrawAspect="Content" ObjectID="_1452424177" r:id="rId49"/>
              </w:pict>
            </w:r>
          </w:p>
          <w:p w:rsidR="00CB0B90" w:rsidRDefault="00CB0B90" w:rsidP="000C31B0">
            <w:r>
              <w:t xml:space="preserve">        </w:t>
            </w:r>
          </w:p>
          <w:p w:rsidR="00CB0B90" w:rsidRDefault="00CB0B90" w:rsidP="000C31B0"/>
          <w:p w:rsidR="00CB0B90" w:rsidRDefault="00CB0B90" w:rsidP="000C31B0"/>
          <w:p w:rsidR="00CB0B90" w:rsidRDefault="00CB0B90" w:rsidP="000C31B0"/>
          <w:p w:rsidR="00CB0B90" w:rsidRDefault="00CB0B90" w:rsidP="000C31B0"/>
          <w:p w:rsidR="00E07F57" w:rsidRPr="00E07F57" w:rsidRDefault="00E07F57" w:rsidP="00E07F57"/>
        </w:tc>
      </w:tr>
      <w:tr w:rsidR="005E1CFF" w:rsidTr="000C31B0">
        <w:tc>
          <w:tcPr>
            <w:tcW w:w="2628" w:type="dxa"/>
          </w:tcPr>
          <w:p w:rsidR="005E1CFF" w:rsidRDefault="005E1CFF" w:rsidP="000C31B0">
            <w:r>
              <w:lastRenderedPageBreak/>
              <w:t>f</w:t>
            </w:r>
            <w:r w:rsidRPr="00DB4D26">
              <w:rPr>
                <w:b/>
              </w:rPr>
              <w:t>) Domain</w:t>
            </w:r>
          </w:p>
        </w:tc>
        <w:tc>
          <w:tcPr>
            <w:tcW w:w="6948" w:type="dxa"/>
          </w:tcPr>
          <w:p w:rsidR="005E1CFF" w:rsidRDefault="005E1CFF" w:rsidP="000C31B0">
            <w:r w:rsidRPr="00DB4D26">
              <w:rPr>
                <w:position w:val="-10"/>
              </w:rPr>
              <w:object w:dxaOrig="920" w:dyaOrig="300">
                <v:shape id="_x0000_i1047" type="#_x0000_t75" style="width:45.75pt;height:15pt" o:ole="">
                  <v:imagedata r:id="rId13" o:title=""/>
                </v:shape>
                <o:OLEObject Type="Embed" ProgID="Equation.DSMT4" ShapeID="_x0000_i1047" DrawAspect="Content" ObjectID="_1452424154" r:id="rId50"/>
              </w:object>
            </w:r>
          </w:p>
          <w:p w:rsidR="005E1CFF" w:rsidRDefault="005E1CFF" w:rsidP="000C31B0"/>
        </w:tc>
      </w:tr>
      <w:tr w:rsidR="005E1CFF" w:rsidTr="000C31B0">
        <w:tc>
          <w:tcPr>
            <w:tcW w:w="2628" w:type="dxa"/>
          </w:tcPr>
          <w:p w:rsidR="005E1CFF" w:rsidRDefault="005E1CFF" w:rsidP="000C31B0">
            <w:r>
              <w:t xml:space="preserve">g) </w:t>
            </w:r>
            <w:r w:rsidRPr="00DB4D26">
              <w:rPr>
                <w:b/>
              </w:rPr>
              <w:t>Range</w:t>
            </w:r>
          </w:p>
        </w:tc>
        <w:tc>
          <w:tcPr>
            <w:tcW w:w="6948" w:type="dxa"/>
          </w:tcPr>
          <w:p w:rsidR="005E1CFF" w:rsidRDefault="00785BB6" w:rsidP="000C31B0">
            <w:r w:rsidRPr="00785BB6">
              <w:rPr>
                <w:position w:val="-12"/>
              </w:rPr>
              <w:object w:dxaOrig="3960" w:dyaOrig="340">
                <v:shape id="_x0000_i1048" type="#_x0000_t75" style="width:198pt;height:17.25pt" o:ole="">
                  <v:imagedata r:id="rId51" o:title=""/>
                </v:shape>
                <o:OLEObject Type="Embed" ProgID="Equation.DSMT4" ShapeID="_x0000_i1048" DrawAspect="Content" ObjectID="_1452424155" r:id="rId52"/>
              </w:object>
            </w:r>
          </w:p>
          <w:p w:rsidR="00785BB6" w:rsidRDefault="00785BB6" w:rsidP="000C31B0"/>
          <w:p w:rsidR="005E1CFF" w:rsidRDefault="00785BB6" w:rsidP="000C31B0">
            <w:r w:rsidRPr="00785BB6">
              <w:rPr>
                <w:position w:val="-12"/>
              </w:rPr>
              <w:object w:dxaOrig="4020" w:dyaOrig="340">
                <v:shape id="_x0000_i1049" type="#_x0000_t75" style="width:201pt;height:17.25pt" o:ole="">
                  <v:imagedata r:id="rId53" o:title=""/>
                </v:shape>
                <o:OLEObject Type="Embed" ProgID="Equation.DSMT4" ShapeID="_x0000_i1049" DrawAspect="Content" ObjectID="_1452424156" r:id="rId54"/>
              </w:object>
            </w:r>
          </w:p>
          <w:p w:rsidR="00785BB6" w:rsidRDefault="00785BB6" w:rsidP="000C31B0"/>
        </w:tc>
      </w:tr>
      <w:tr w:rsidR="005E1CFF" w:rsidTr="000C31B0">
        <w:tc>
          <w:tcPr>
            <w:tcW w:w="2628" w:type="dxa"/>
          </w:tcPr>
          <w:p w:rsidR="005E1CFF" w:rsidRDefault="005E1CFF" w:rsidP="000C31B0">
            <w:pPr>
              <w:rPr>
                <w:b/>
              </w:rPr>
            </w:pPr>
            <w:r>
              <w:t xml:space="preserve">h) </w:t>
            </w:r>
            <w:r>
              <w:rPr>
                <w:b/>
              </w:rPr>
              <w:t xml:space="preserve">Number of Turning </w:t>
            </w:r>
          </w:p>
          <w:p w:rsidR="005E1CFF" w:rsidRDefault="005E1CFF" w:rsidP="000C31B0">
            <w:pPr>
              <w:rPr>
                <w:b/>
              </w:rPr>
            </w:pPr>
            <w:r>
              <w:rPr>
                <w:b/>
              </w:rPr>
              <w:t xml:space="preserve">    Points</w:t>
            </w:r>
          </w:p>
          <w:p w:rsidR="005E1CFF" w:rsidRPr="00DB4D26" w:rsidRDefault="005E1CFF" w:rsidP="000C31B0">
            <w:pPr>
              <w:rPr>
                <w:b/>
              </w:rPr>
            </w:pPr>
          </w:p>
        </w:tc>
        <w:tc>
          <w:tcPr>
            <w:tcW w:w="6948" w:type="dxa"/>
          </w:tcPr>
          <w:p w:rsidR="005E1CFF" w:rsidRDefault="00785BB6" w:rsidP="000C31B0">
            <w:r>
              <w:t>One</w:t>
            </w:r>
          </w:p>
        </w:tc>
      </w:tr>
      <w:tr w:rsidR="005E1CFF" w:rsidTr="000C31B0">
        <w:tc>
          <w:tcPr>
            <w:tcW w:w="2628" w:type="dxa"/>
          </w:tcPr>
          <w:p w:rsidR="005E1CFF" w:rsidRPr="00DB4D26" w:rsidRDefault="005E1CFF" w:rsidP="000C31B0">
            <w:pPr>
              <w:rPr>
                <w:b/>
              </w:rPr>
            </w:pPr>
            <w:proofErr w:type="spellStart"/>
            <w:r>
              <w:t>i</w:t>
            </w:r>
            <w:proofErr w:type="spellEnd"/>
            <w:r>
              <w:t xml:space="preserve">) </w:t>
            </w:r>
            <w:r>
              <w:rPr>
                <w:b/>
              </w:rPr>
              <w:t>End Behavior</w:t>
            </w:r>
          </w:p>
        </w:tc>
        <w:tc>
          <w:tcPr>
            <w:tcW w:w="6948" w:type="dxa"/>
          </w:tcPr>
          <w:p w:rsidR="005E1CFF" w:rsidRDefault="005E1CFF" w:rsidP="000C31B0">
            <w:proofErr w:type="spellStart"/>
            <w:r>
              <w:t>i</w:t>
            </w:r>
            <w:proofErr w:type="spellEnd"/>
            <w:r>
              <w:t xml:space="preserve">)  </w:t>
            </w:r>
            <w:r w:rsidR="00785BB6">
              <w:t>(a</w:t>
            </w:r>
            <w:r>
              <w:t xml:space="preserve"> &gt; 0)  </w:t>
            </w:r>
            <w:r w:rsidR="00785BB6">
              <w:t>Extends from Quadrant I</w:t>
            </w:r>
            <w:r>
              <w:t>I to Quadrant I</w:t>
            </w:r>
          </w:p>
          <w:p w:rsidR="005E1CFF" w:rsidRDefault="005E1CFF" w:rsidP="000C31B0">
            <w:r>
              <w:t xml:space="preserve">                   (Up in Quadrant I</w:t>
            </w:r>
            <w:r w:rsidR="00785BB6">
              <w:t xml:space="preserve"> and up  in Quadrant I</w:t>
            </w:r>
            <w:r>
              <w:t>I)</w:t>
            </w:r>
          </w:p>
          <w:p w:rsidR="005E1CFF" w:rsidRDefault="005E1CFF" w:rsidP="000C31B0">
            <w:r>
              <w:t xml:space="preserve">ii) </w:t>
            </w:r>
            <w:r w:rsidR="00785BB6">
              <w:t>(a</w:t>
            </w:r>
            <w:r>
              <w:t xml:space="preserve"> &lt; 0)  Extends from Quadrant I</w:t>
            </w:r>
            <w:r w:rsidR="00785BB6">
              <w:t>I</w:t>
            </w:r>
            <w:r>
              <w:t>I to Quadrant IV</w:t>
            </w:r>
          </w:p>
          <w:p w:rsidR="005E1CFF" w:rsidRDefault="005E1CFF" w:rsidP="000C31B0">
            <w:r>
              <w:t xml:space="preserve">                   </w:t>
            </w:r>
            <w:r w:rsidR="00785BB6">
              <w:t>(Down</w:t>
            </w:r>
            <w:r>
              <w:t xml:space="preserve"> in Quadrant I</w:t>
            </w:r>
            <w:r w:rsidR="00785BB6">
              <w:t>I</w:t>
            </w:r>
            <w:r>
              <w:t>I and down in Quadrant IV)</w:t>
            </w:r>
          </w:p>
          <w:p w:rsidR="005E1CFF" w:rsidRDefault="005E1CFF" w:rsidP="000C31B0"/>
        </w:tc>
      </w:tr>
    </w:tbl>
    <w:p w:rsidR="005E1CFF" w:rsidRDefault="005E1CFF"/>
    <w:p w:rsidR="005E1CFF" w:rsidRDefault="00AA1CF0">
      <w:pPr>
        <w:rPr>
          <w:b/>
        </w:rPr>
      </w:pPr>
      <w:r>
        <w:rPr>
          <w:b/>
          <w:u w:val="double"/>
        </w:rPr>
        <w:t>Note</w:t>
      </w:r>
      <w:r>
        <w:rPr>
          <w:b/>
        </w:rPr>
        <w:t>:</w:t>
      </w:r>
    </w:p>
    <w:p w:rsidR="00AA1CF0" w:rsidRDefault="00AA1CF0">
      <w:r>
        <w:t xml:space="preserve">1. Vertex Form       </w:t>
      </w:r>
      <w:r w:rsidRPr="00521E4F">
        <w:rPr>
          <w:position w:val="-8"/>
        </w:rPr>
        <w:object w:dxaOrig="1380" w:dyaOrig="300">
          <v:shape id="_x0000_i1050" type="#_x0000_t75" style="width:69pt;height:15pt" o:ole="">
            <v:imagedata r:id="rId32" o:title=""/>
          </v:shape>
          <o:OLEObject Type="Embed" ProgID="Equation.DSMT4" ShapeID="_x0000_i1050" DrawAspect="Content" ObjectID="_1452424157" r:id="rId55"/>
        </w:object>
      </w:r>
    </w:p>
    <w:p w:rsidR="00AA1CF0" w:rsidRDefault="00AA1CF0">
      <w:r>
        <w:tab/>
        <w:t>Vertex (h</w:t>
      </w:r>
      <w:r w:rsidR="00A25E5C">
        <w:t>, k)</w:t>
      </w:r>
      <w:r w:rsidR="00A25E5C">
        <w:tab/>
        <w:t>k is a maximum value if a &lt;</w:t>
      </w:r>
      <w:r>
        <w:t xml:space="preserve"> 0</w:t>
      </w:r>
    </w:p>
    <w:p w:rsidR="00AA1CF0" w:rsidRDefault="00AA1CF0">
      <w:r>
        <w:tab/>
      </w:r>
      <w:r>
        <w:tab/>
      </w:r>
      <w:r>
        <w:tab/>
      </w:r>
      <w:proofErr w:type="gramStart"/>
      <w:r>
        <w:t>k</w:t>
      </w:r>
      <w:proofErr w:type="gramEnd"/>
      <w:r>
        <w:t xml:space="preserve"> is a minimum value if a &gt; 0</w:t>
      </w:r>
    </w:p>
    <w:p w:rsidR="00AA1CF0" w:rsidRDefault="00AA1CF0"/>
    <w:p w:rsidR="00AA1CF0" w:rsidRDefault="00AA1CF0">
      <w:r>
        <w:t xml:space="preserve">2. Standard Form </w:t>
      </w:r>
      <w:r>
        <w:tab/>
      </w:r>
      <w:r w:rsidRPr="00521E4F">
        <w:rPr>
          <w:position w:val="-8"/>
        </w:rPr>
        <w:object w:dxaOrig="1359" w:dyaOrig="300">
          <v:shape id="_x0000_i1051" type="#_x0000_t75" style="width:68.25pt;height:15pt" o:ole="">
            <v:imagedata r:id="rId30" o:title=""/>
          </v:shape>
          <o:OLEObject Type="Embed" ProgID="Equation.DSMT4" ShapeID="_x0000_i1051" DrawAspect="Content" ObjectID="_1452424158" r:id="rId56"/>
        </w:object>
      </w:r>
    </w:p>
    <w:p w:rsidR="00AA1CF0" w:rsidRPr="00AA1CF0" w:rsidRDefault="00AA1CF0">
      <w:r>
        <w:tab/>
        <w:t xml:space="preserve">Vertex </w:t>
      </w:r>
      <w:r w:rsidRPr="00AA1CF0">
        <w:rPr>
          <w:position w:val="-24"/>
        </w:rPr>
        <w:object w:dxaOrig="1480" w:dyaOrig="580">
          <v:shape id="_x0000_i1052" type="#_x0000_t75" style="width:74.25pt;height:29.25pt" o:ole="">
            <v:imagedata r:id="rId57" o:title=""/>
          </v:shape>
          <o:OLEObject Type="Embed" ProgID="Equation.DSMT4" ShapeID="_x0000_i1052" DrawAspect="Content" ObjectID="_1452424159" r:id="rId58"/>
        </w:object>
      </w:r>
      <w:r>
        <w:tab/>
      </w:r>
      <w:r>
        <w:tab/>
      </w:r>
      <w:r w:rsidRPr="00AA1CF0">
        <w:rPr>
          <w:position w:val="-24"/>
        </w:rPr>
        <w:object w:dxaOrig="760" w:dyaOrig="580">
          <v:shape id="_x0000_i1053" type="#_x0000_t75" style="width:38.25pt;height:29.25pt" o:ole="">
            <v:imagedata r:id="rId59" o:title=""/>
          </v:shape>
          <o:OLEObject Type="Embed" ProgID="Equation.DSMT4" ShapeID="_x0000_i1053" DrawAspect="Content" ObjectID="_1452424160" r:id="rId60"/>
        </w:object>
      </w:r>
      <w:r w:rsidR="00A25E5C">
        <w:t xml:space="preserve"> is a maximum value if a &lt;</w:t>
      </w:r>
      <w:r>
        <w:t xml:space="preserve"> 0</w:t>
      </w:r>
    </w:p>
    <w:p w:rsidR="00AA1CF0" w:rsidRPr="00AA1CF0" w:rsidRDefault="00AA1CF0" w:rsidP="00AA1CF0">
      <w:r>
        <w:tab/>
      </w:r>
      <w:r>
        <w:tab/>
      </w:r>
      <w:r>
        <w:tab/>
      </w:r>
      <w:r>
        <w:tab/>
      </w:r>
      <w:r>
        <w:tab/>
      </w:r>
      <w:r w:rsidRPr="00AA1CF0">
        <w:rPr>
          <w:position w:val="-24"/>
        </w:rPr>
        <w:object w:dxaOrig="760" w:dyaOrig="580">
          <v:shape id="_x0000_i1054" type="#_x0000_t75" style="width:38.25pt;height:29.25pt" o:ole="">
            <v:imagedata r:id="rId59" o:title=""/>
          </v:shape>
          <o:OLEObject Type="Embed" ProgID="Equation.DSMT4" ShapeID="_x0000_i1054" DrawAspect="Content" ObjectID="_1452424161" r:id="rId61"/>
        </w:object>
      </w:r>
      <w:r w:rsidR="00A25E5C">
        <w:t xml:space="preserve"> </w:t>
      </w:r>
      <w:proofErr w:type="gramStart"/>
      <w:r w:rsidR="00A25E5C">
        <w:t>is</w:t>
      </w:r>
      <w:proofErr w:type="gramEnd"/>
      <w:r w:rsidR="00A25E5C">
        <w:t xml:space="preserve"> a minimum value if a &gt;</w:t>
      </w:r>
      <w:r>
        <w:t xml:space="preserve"> 0</w:t>
      </w:r>
    </w:p>
    <w:p w:rsidR="009D375F" w:rsidRDefault="009D375F"/>
    <w:p w:rsidR="009D375F" w:rsidRDefault="009D375F"/>
    <w:p w:rsidR="009D375F" w:rsidRDefault="009D375F"/>
    <w:p w:rsidR="009D375F" w:rsidRDefault="009D375F"/>
    <w:p w:rsidR="009D375F" w:rsidRDefault="009D375F"/>
    <w:p w:rsidR="009D375F" w:rsidRDefault="009D375F"/>
    <w:p w:rsidR="009D375F" w:rsidRDefault="009D375F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28"/>
        <w:gridCol w:w="6948"/>
      </w:tblGrid>
      <w:tr w:rsidR="009D375F" w:rsidRPr="00521E4F" w:rsidTr="000C31B0">
        <w:tc>
          <w:tcPr>
            <w:tcW w:w="9576" w:type="dxa"/>
            <w:gridSpan w:val="2"/>
          </w:tcPr>
          <w:p w:rsidR="009D375F" w:rsidRPr="00DB4D26" w:rsidRDefault="009D375F" w:rsidP="000C31B0">
            <w:pPr>
              <w:jc w:val="center"/>
              <w:rPr>
                <w:b/>
                <w:i/>
                <w:sz w:val="32"/>
                <w:szCs w:val="32"/>
              </w:rPr>
            </w:pPr>
            <w:r>
              <w:rPr>
                <w:b/>
                <w:i/>
                <w:sz w:val="32"/>
                <w:szCs w:val="32"/>
              </w:rPr>
              <w:lastRenderedPageBreak/>
              <w:t>Cubic</w:t>
            </w:r>
            <w:r w:rsidRPr="00DB4D26">
              <w:rPr>
                <w:b/>
                <w:i/>
                <w:sz w:val="32"/>
                <w:szCs w:val="32"/>
              </w:rPr>
              <w:t xml:space="preserve"> Functions</w:t>
            </w:r>
          </w:p>
          <w:p w:rsidR="009D375F" w:rsidRPr="00521E4F" w:rsidRDefault="009D375F" w:rsidP="000C31B0">
            <w:pPr>
              <w:jc w:val="center"/>
              <w:rPr>
                <w:b/>
              </w:rPr>
            </w:pPr>
          </w:p>
        </w:tc>
      </w:tr>
      <w:tr w:rsidR="009D375F" w:rsidTr="000C31B0">
        <w:tc>
          <w:tcPr>
            <w:tcW w:w="2628" w:type="dxa"/>
          </w:tcPr>
          <w:p w:rsidR="009D375F" w:rsidRDefault="009D375F" w:rsidP="000C31B0">
            <w:r>
              <w:t>a</w:t>
            </w:r>
            <w:r w:rsidRPr="00DB4D26">
              <w:rPr>
                <w:b/>
              </w:rPr>
              <w:t>) Equation</w:t>
            </w:r>
          </w:p>
        </w:tc>
        <w:tc>
          <w:tcPr>
            <w:tcW w:w="6948" w:type="dxa"/>
          </w:tcPr>
          <w:p w:rsidR="009D375F" w:rsidRDefault="009D375F" w:rsidP="000C31B0">
            <w:r>
              <w:t xml:space="preserve">Written in the form </w:t>
            </w:r>
            <w:r w:rsidRPr="00521E4F">
              <w:rPr>
                <w:position w:val="-8"/>
              </w:rPr>
              <w:object w:dxaOrig="1840" w:dyaOrig="300">
                <v:shape id="_x0000_i1055" type="#_x0000_t75" style="width:92.25pt;height:15pt" o:ole="">
                  <v:imagedata r:id="rId62" o:title=""/>
                </v:shape>
                <o:OLEObject Type="Embed" ProgID="Equation.DSMT4" ShapeID="_x0000_i1055" DrawAspect="Content" ObjectID="_1452424162" r:id="rId63"/>
              </w:object>
            </w:r>
            <w:r>
              <w:t>where “a”  is the leading coefficient and “d” is the constant term</w:t>
            </w:r>
          </w:p>
          <w:p w:rsidR="009D375F" w:rsidRDefault="009D375F" w:rsidP="000C31B0"/>
        </w:tc>
      </w:tr>
      <w:tr w:rsidR="009D375F" w:rsidTr="000C31B0">
        <w:tc>
          <w:tcPr>
            <w:tcW w:w="2628" w:type="dxa"/>
          </w:tcPr>
          <w:p w:rsidR="009D375F" w:rsidRPr="005E1CFF" w:rsidRDefault="009D375F" w:rsidP="000C31B0">
            <w:pPr>
              <w:rPr>
                <w:b/>
              </w:rPr>
            </w:pPr>
            <w:r>
              <w:t xml:space="preserve">b) </w:t>
            </w:r>
            <w:r>
              <w:rPr>
                <w:b/>
              </w:rPr>
              <w:t>Degree</w:t>
            </w:r>
          </w:p>
        </w:tc>
        <w:tc>
          <w:tcPr>
            <w:tcW w:w="6948" w:type="dxa"/>
          </w:tcPr>
          <w:p w:rsidR="009D375F" w:rsidRDefault="00E374EC" w:rsidP="000C31B0">
            <w:r>
              <w:t>3</w:t>
            </w:r>
            <w:r w:rsidR="009D375F">
              <w:t xml:space="preserve">  </w:t>
            </w:r>
          </w:p>
          <w:p w:rsidR="009D375F" w:rsidRDefault="009D375F" w:rsidP="000C31B0"/>
        </w:tc>
      </w:tr>
      <w:tr w:rsidR="009D375F" w:rsidTr="000C31B0">
        <w:tc>
          <w:tcPr>
            <w:tcW w:w="2628" w:type="dxa"/>
          </w:tcPr>
          <w:p w:rsidR="009D375F" w:rsidRDefault="009D375F" w:rsidP="000C31B0">
            <w:r>
              <w:t>c</w:t>
            </w:r>
            <w:r w:rsidRPr="00DB4D26">
              <w:rPr>
                <w:b/>
              </w:rPr>
              <w:t>) Shape of graph</w:t>
            </w:r>
          </w:p>
        </w:tc>
        <w:tc>
          <w:tcPr>
            <w:tcW w:w="6948" w:type="dxa"/>
          </w:tcPr>
          <w:p w:rsidR="009D375F" w:rsidRDefault="009D375F" w:rsidP="000C31B0"/>
          <w:p w:rsidR="009D375F" w:rsidRDefault="00E07F57" w:rsidP="000C31B0">
            <w:r>
              <w:rPr>
                <w:noProof/>
              </w:rPr>
              <w:pict>
                <v:shape id="_x0000_s1044" type="#_x0000_t75" style="position:absolute;margin-left:0;margin-top:-.05pt;width:.9pt;height:.9pt;z-index:251673600;mso-position-horizontal-relative:text;mso-position-vertical-relative:text">
                  <v:imagedata r:id="rId19" o:title=""/>
                  <w10:wrap type="square"/>
                </v:shape>
                <o:OLEObject Type="Embed" ProgID="FXDraw3.Document" ShapeID="_x0000_s1044" DrawAspect="Content" ObjectID="_1452424178" r:id="rId64"/>
              </w:pict>
            </w:r>
            <w:r w:rsidR="009D375F">
              <w:t xml:space="preserve">     </w:t>
            </w:r>
          </w:p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E07F57" w:rsidP="000C31B0">
            <w:r>
              <w:rPr>
                <w:noProof/>
              </w:rPr>
              <w:pict>
                <v:shape id="_x0000_s1045" type="#_x0000_t75" style="position:absolute;margin-left:158.15pt;margin-top:-87.25pt;width:95.25pt;height:76.9pt;z-index:251674624;mso-position-horizontal-relative:text;mso-position-vertical-relative:text">
                  <v:imagedata r:id="rId65" o:title=""/>
                  <w10:wrap type="square"/>
                </v:shape>
                <o:OLEObject Type="Embed" ProgID="FXDraw3.Document" ShapeID="_x0000_s1045" DrawAspect="Content" ObjectID="_1452424179" r:id="rId66"/>
              </w:pict>
            </w:r>
            <w:r>
              <w:rPr>
                <w:noProof/>
              </w:rPr>
              <w:pict>
                <v:shape id="_x0000_s1046" type="#_x0000_t75" style="position:absolute;margin-left:21.9pt;margin-top:-88.6pt;width:95.25pt;height:76.9pt;z-index:251675648;mso-position-horizontal-relative:text;mso-position-vertical-relative:text">
                  <v:imagedata r:id="rId67" o:title=""/>
                  <w10:wrap type="square"/>
                </v:shape>
                <o:OLEObject Type="Embed" ProgID="FXDraw3.Document" ShapeID="_x0000_s1046" DrawAspect="Content" ObjectID="_1452424180" r:id="rId68"/>
              </w:pict>
            </w:r>
          </w:p>
        </w:tc>
      </w:tr>
      <w:tr w:rsidR="009D375F" w:rsidTr="000C31B0">
        <w:tc>
          <w:tcPr>
            <w:tcW w:w="2628" w:type="dxa"/>
          </w:tcPr>
          <w:p w:rsidR="009D375F" w:rsidRDefault="009D375F" w:rsidP="000C31B0">
            <w:r>
              <w:t>d</w:t>
            </w:r>
            <w:r w:rsidRPr="00DB4D26">
              <w:rPr>
                <w:b/>
              </w:rPr>
              <w:t>) Number of y-intercepts</w:t>
            </w:r>
          </w:p>
          <w:p w:rsidR="009D375F" w:rsidRDefault="009D375F" w:rsidP="000C31B0"/>
        </w:tc>
        <w:tc>
          <w:tcPr>
            <w:tcW w:w="6948" w:type="dxa"/>
          </w:tcPr>
          <w:p w:rsidR="009D375F" w:rsidRDefault="009D375F" w:rsidP="000C31B0">
            <w:r>
              <w:t xml:space="preserve">One with coordinates  </w:t>
            </w:r>
            <w:r w:rsidR="00E374EC">
              <w:t>(0, d</w:t>
            </w:r>
            <w:r>
              <w:t>)</w:t>
            </w:r>
          </w:p>
        </w:tc>
      </w:tr>
      <w:tr w:rsidR="009D375F" w:rsidTr="000C31B0">
        <w:tc>
          <w:tcPr>
            <w:tcW w:w="2628" w:type="dxa"/>
          </w:tcPr>
          <w:p w:rsidR="009D375F" w:rsidRDefault="009D375F" w:rsidP="000C31B0">
            <w:r>
              <w:t xml:space="preserve">e) </w:t>
            </w:r>
            <w:r w:rsidRPr="00DB4D26">
              <w:rPr>
                <w:b/>
              </w:rPr>
              <w:t>Number of x-intercepts</w:t>
            </w:r>
          </w:p>
          <w:p w:rsidR="009D375F" w:rsidRDefault="009D375F" w:rsidP="000C31B0"/>
        </w:tc>
        <w:tc>
          <w:tcPr>
            <w:tcW w:w="6948" w:type="dxa"/>
          </w:tcPr>
          <w:p w:rsidR="009D375F" w:rsidRPr="00785BB6" w:rsidRDefault="000C24D5" w:rsidP="000C31B0">
            <w:pPr>
              <w:rPr>
                <w:b/>
              </w:rPr>
            </w:pPr>
            <w:r>
              <w:rPr>
                <w:b/>
                <w:u w:val="single"/>
              </w:rPr>
              <w:t>One</w:t>
            </w:r>
            <w:r w:rsidR="009D375F">
              <w:rPr>
                <w:b/>
                <w:u w:val="single"/>
              </w:rPr>
              <w:t xml:space="preserve"> </w:t>
            </w:r>
            <w:r w:rsidR="009D375F">
              <w:rPr>
                <w:b/>
              </w:rPr>
              <w:t xml:space="preserve">  (Minimum Number)</w:t>
            </w:r>
          </w:p>
          <w:p w:rsidR="009D375F" w:rsidRDefault="00E07F57" w:rsidP="000C31B0">
            <w:r>
              <w:rPr>
                <w:noProof/>
              </w:rPr>
              <w:pict>
                <v:shape id="_x0000_s1047" type="#_x0000_t75" style="position:absolute;margin-left:7.65pt;margin-top:11.5pt;width:95.25pt;height:76.9pt;z-index:251676672;mso-position-horizontal-relative:text;mso-position-vertical-relative:text">
                  <v:imagedata r:id="rId69" o:title=""/>
                  <w10:wrap type="square"/>
                </v:shape>
                <o:OLEObject Type="Embed" ProgID="FXDraw3.Document" ShapeID="_x0000_s1047" DrawAspect="Content" ObjectID="_1452424181" r:id="rId70"/>
              </w:pict>
            </w:r>
            <w:r w:rsidR="009D375F">
              <w:t xml:space="preserve">        </w:t>
            </w:r>
          </w:p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E07F57" w:rsidP="000C31B0">
            <w:r>
              <w:rPr>
                <w:noProof/>
              </w:rPr>
              <w:pict>
                <v:shape id="_x0000_s1048" type="#_x0000_t75" style="position:absolute;margin-left:144.15pt;margin-top:-81.7pt;width:95.25pt;height:76.9pt;z-index:251677696;mso-position-horizontal-relative:text;mso-position-vertical-relative:text">
                  <v:imagedata r:id="rId71" o:title=""/>
                  <w10:wrap type="square"/>
                </v:shape>
                <o:OLEObject Type="Embed" ProgID="FXDraw3.Document" ShapeID="_x0000_s1048" DrawAspect="Content" ObjectID="_1452424182" r:id="rId72"/>
              </w:pict>
            </w:r>
          </w:p>
        </w:tc>
      </w:tr>
      <w:tr w:rsidR="009D375F" w:rsidTr="000C31B0">
        <w:tc>
          <w:tcPr>
            <w:tcW w:w="2628" w:type="dxa"/>
          </w:tcPr>
          <w:p w:rsidR="009D375F" w:rsidRDefault="009D375F" w:rsidP="000C31B0"/>
        </w:tc>
        <w:tc>
          <w:tcPr>
            <w:tcW w:w="6948" w:type="dxa"/>
          </w:tcPr>
          <w:p w:rsidR="009D375F" w:rsidRPr="00785BB6" w:rsidRDefault="000C24D5" w:rsidP="000C31B0">
            <w:pPr>
              <w:rPr>
                <w:b/>
                <w:u w:val="single"/>
              </w:rPr>
            </w:pPr>
            <w:r>
              <w:rPr>
                <w:b/>
                <w:u w:val="single"/>
              </w:rPr>
              <w:t>Two</w:t>
            </w:r>
          </w:p>
          <w:p w:rsidR="009D375F" w:rsidRDefault="009D375F" w:rsidP="000C31B0">
            <w:r>
              <w:t xml:space="preserve">           </w:t>
            </w:r>
          </w:p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E07F57" w:rsidP="000C31B0">
            <w:r>
              <w:rPr>
                <w:noProof/>
              </w:rPr>
              <w:pict>
                <v:shape id="_x0000_s1050" type="#_x0000_t75" style="position:absolute;margin-left:144.9pt;margin-top:-78.8pt;width:95.25pt;height:76.9pt;z-index:251679744;mso-position-horizontal-relative:text;mso-position-vertical-relative:text">
                  <v:imagedata r:id="rId73" o:title=""/>
                  <w10:wrap type="square"/>
                </v:shape>
                <o:OLEObject Type="Embed" ProgID="FXDraw3.Document" ShapeID="_x0000_s1050" DrawAspect="Content" ObjectID="_1452424183" r:id="rId74"/>
              </w:pict>
            </w:r>
            <w:r>
              <w:rPr>
                <w:noProof/>
              </w:rPr>
              <w:pict>
                <v:shape id="_x0000_s1049" type="#_x0000_t75" style="position:absolute;margin-left:9.15pt;margin-top:-78.7pt;width:95.25pt;height:76.9pt;z-index:251678720;mso-position-horizontal-relative:text;mso-position-vertical-relative:text">
                  <v:imagedata r:id="rId75" o:title=""/>
                  <w10:wrap type="square"/>
                </v:shape>
                <o:OLEObject Type="Embed" ProgID="FXDraw3.Document" ShapeID="_x0000_s1049" DrawAspect="Content" ObjectID="_1452424184" r:id="rId76"/>
              </w:pict>
            </w:r>
          </w:p>
        </w:tc>
      </w:tr>
      <w:tr w:rsidR="009D375F" w:rsidTr="000C31B0">
        <w:tc>
          <w:tcPr>
            <w:tcW w:w="2628" w:type="dxa"/>
          </w:tcPr>
          <w:p w:rsidR="009D375F" w:rsidRDefault="009D375F" w:rsidP="000C31B0"/>
        </w:tc>
        <w:tc>
          <w:tcPr>
            <w:tcW w:w="6948" w:type="dxa"/>
          </w:tcPr>
          <w:p w:rsidR="009D375F" w:rsidRPr="00785BB6" w:rsidRDefault="000C24D5" w:rsidP="000C31B0">
            <w:pPr>
              <w:rPr>
                <w:u w:val="single"/>
              </w:rPr>
            </w:pPr>
            <w:r>
              <w:rPr>
                <w:b/>
                <w:u w:val="single"/>
              </w:rPr>
              <w:t>Three</w:t>
            </w:r>
            <w:r w:rsidR="009D375F">
              <w:t xml:space="preserve">   </w:t>
            </w:r>
            <w:r w:rsidR="009D375F" w:rsidRPr="00785BB6">
              <w:rPr>
                <w:b/>
              </w:rPr>
              <w:t>(Maximum Number)</w:t>
            </w:r>
          </w:p>
          <w:p w:rsidR="009D375F" w:rsidRDefault="009D375F" w:rsidP="000C31B0"/>
          <w:p w:rsidR="009D375F" w:rsidRDefault="009D375F" w:rsidP="000C31B0">
            <w:r>
              <w:t xml:space="preserve">        </w:t>
            </w:r>
          </w:p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9D375F" w:rsidP="000C31B0"/>
          <w:p w:rsidR="009D375F" w:rsidRDefault="00E07F57" w:rsidP="000C31B0">
            <w:r>
              <w:rPr>
                <w:noProof/>
              </w:rPr>
              <w:pict>
                <v:shape id="_x0000_s1052" type="#_x0000_t75" style="position:absolute;margin-left:147.9pt;margin-top:-82.6pt;width:95.25pt;height:76.9pt;z-index:251681792;mso-position-horizontal-relative:text;mso-position-vertical-relative:text">
                  <v:imagedata r:id="rId77" o:title=""/>
                  <w10:wrap type="square"/>
                </v:shape>
                <o:OLEObject Type="Embed" ProgID="FXDraw3.Document" ShapeID="_x0000_s1052" DrawAspect="Content" ObjectID="_1452424185" r:id="rId78"/>
              </w:pict>
            </w:r>
            <w:r>
              <w:rPr>
                <w:noProof/>
              </w:rPr>
              <w:pict>
                <v:shape id="_x0000_s1051" type="#_x0000_t75" style="position:absolute;margin-left:10.65pt;margin-top:-82.6pt;width:95.25pt;height:76.9pt;z-index:251680768;mso-position-horizontal-relative:text;mso-position-vertical-relative:text">
                  <v:imagedata r:id="rId79" o:title=""/>
                  <w10:wrap type="square"/>
                </v:shape>
                <o:OLEObject Type="Embed" ProgID="FXDraw3.Document" ShapeID="_x0000_s1051" DrawAspect="Content" ObjectID="_1452424186" r:id="rId80"/>
              </w:pict>
            </w:r>
          </w:p>
          <w:p w:rsidR="009D375F" w:rsidRDefault="009D375F" w:rsidP="000C31B0"/>
        </w:tc>
      </w:tr>
      <w:tr w:rsidR="009D375F" w:rsidTr="000C31B0">
        <w:tc>
          <w:tcPr>
            <w:tcW w:w="2628" w:type="dxa"/>
          </w:tcPr>
          <w:p w:rsidR="009D375F" w:rsidRDefault="009D375F" w:rsidP="000C31B0">
            <w:r>
              <w:lastRenderedPageBreak/>
              <w:t>f</w:t>
            </w:r>
            <w:r w:rsidRPr="00DB4D26">
              <w:rPr>
                <w:b/>
              </w:rPr>
              <w:t>) Domain</w:t>
            </w:r>
          </w:p>
        </w:tc>
        <w:tc>
          <w:tcPr>
            <w:tcW w:w="6948" w:type="dxa"/>
          </w:tcPr>
          <w:p w:rsidR="009D375F" w:rsidRDefault="009D375F" w:rsidP="000C31B0">
            <w:r w:rsidRPr="00DB4D26">
              <w:rPr>
                <w:position w:val="-10"/>
              </w:rPr>
              <w:object w:dxaOrig="920" w:dyaOrig="300">
                <v:shape id="_x0000_i1065" type="#_x0000_t75" style="width:45.75pt;height:15pt" o:ole="">
                  <v:imagedata r:id="rId13" o:title=""/>
                </v:shape>
                <o:OLEObject Type="Embed" ProgID="Equation.DSMT4" ShapeID="_x0000_i1065" DrawAspect="Content" ObjectID="_1452424163" r:id="rId81"/>
              </w:object>
            </w:r>
          </w:p>
          <w:p w:rsidR="009D375F" w:rsidRDefault="009D375F" w:rsidP="000C31B0"/>
        </w:tc>
      </w:tr>
      <w:tr w:rsidR="009D375F" w:rsidTr="000C31B0">
        <w:tc>
          <w:tcPr>
            <w:tcW w:w="2628" w:type="dxa"/>
          </w:tcPr>
          <w:p w:rsidR="009D375F" w:rsidRDefault="009D375F" w:rsidP="000C31B0">
            <w:r>
              <w:t xml:space="preserve">g) </w:t>
            </w:r>
            <w:r w:rsidRPr="00DB4D26">
              <w:rPr>
                <w:b/>
              </w:rPr>
              <w:t>Range</w:t>
            </w:r>
          </w:p>
        </w:tc>
        <w:tc>
          <w:tcPr>
            <w:tcW w:w="6948" w:type="dxa"/>
          </w:tcPr>
          <w:p w:rsidR="009D375F" w:rsidRDefault="00D71955" w:rsidP="000C31B0">
            <w:r w:rsidRPr="00785BB6">
              <w:rPr>
                <w:position w:val="-12"/>
              </w:rPr>
              <w:object w:dxaOrig="960" w:dyaOrig="340">
                <v:shape id="_x0000_i1066" type="#_x0000_t75" style="width:48pt;height:17.25pt" o:ole="">
                  <v:imagedata r:id="rId82" o:title=""/>
                </v:shape>
                <o:OLEObject Type="Embed" ProgID="Equation.DSMT4" ShapeID="_x0000_i1066" DrawAspect="Content" ObjectID="_1452424164" r:id="rId83"/>
              </w:object>
            </w:r>
          </w:p>
          <w:p w:rsidR="009D375F" w:rsidRDefault="009D375F" w:rsidP="000C31B0"/>
        </w:tc>
      </w:tr>
      <w:tr w:rsidR="009D375F" w:rsidTr="000C31B0">
        <w:tc>
          <w:tcPr>
            <w:tcW w:w="2628" w:type="dxa"/>
          </w:tcPr>
          <w:p w:rsidR="009D375F" w:rsidRDefault="009D375F" w:rsidP="000C31B0">
            <w:pPr>
              <w:rPr>
                <w:b/>
              </w:rPr>
            </w:pPr>
            <w:r>
              <w:t xml:space="preserve">h) </w:t>
            </w:r>
            <w:r>
              <w:rPr>
                <w:b/>
              </w:rPr>
              <w:t xml:space="preserve">Number of Turning </w:t>
            </w:r>
          </w:p>
          <w:p w:rsidR="009D375F" w:rsidRDefault="009D375F" w:rsidP="000C31B0">
            <w:pPr>
              <w:rPr>
                <w:b/>
              </w:rPr>
            </w:pPr>
            <w:r>
              <w:rPr>
                <w:b/>
              </w:rPr>
              <w:t xml:space="preserve">    Points</w:t>
            </w:r>
          </w:p>
          <w:p w:rsidR="009D375F" w:rsidRPr="00DB4D26" w:rsidRDefault="009D375F" w:rsidP="000C31B0">
            <w:pPr>
              <w:rPr>
                <w:b/>
              </w:rPr>
            </w:pPr>
          </w:p>
        </w:tc>
        <w:tc>
          <w:tcPr>
            <w:tcW w:w="6948" w:type="dxa"/>
          </w:tcPr>
          <w:p w:rsidR="009D375F" w:rsidRDefault="0070069B" w:rsidP="000C31B0">
            <w:r w:rsidRPr="00A25E5C">
              <w:rPr>
                <w:b/>
              </w:rPr>
              <w:t>Zero</w:t>
            </w:r>
            <w:r w:rsidR="00A25E5C">
              <w:rPr>
                <w:b/>
              </w:rPr>
              <w:t xml:space="preserve"> →</w:t>
            </w:r>
            <w:r w:rsidR="00A25E5C">
              <w:t xml:space="preserve"> </w:t>
            </w:r>
            <w:r>
              <w:t xml:space="preserve"> if there is one x intercept</w:t>
            </w:r>
          </w:p>
          <w:p w:rsidR="0070069B" w:rsidRDefault="0070069B" w:rsidP="000C31B0"/>
          <w:p w:rsidR="0070069B" w:rsidRDefault="0070069B" w:rsidP="000C31B0">
            <w:r w:rsidRPr="00A25E5C">
              <w:rPr>
                <w:b/>
              </w:rPr>
              <w:t>Two</w:t>
            </w:r>
            <w:r w:rsidR="00A25E5C">
              <w:rPr>
                <w:b/>
              </w:rPr>
              <w:t xml:space="preserve"> →</w:t>
            </w:r>
            <w:r>
              <w:t xml:space="preserve"> if there is one or two x intercepts</w:t>
            </w:r>
          </w:p>
          <w:p w:rsidR="0070069B" w:rsidRDefault="0070069B" w:rsidP="000C31B0"/>
        </w:tc>
      </w:tr>
      <w:tr w:rsidR="009D375F" w:rsidTr="000C31B0">
        <w:tc>
          <w:tcPr>
            <w:tcW w:w="2628" w:type="dxa"/>
          </w:tcPr>
          <w:p w:rsidR="009D375F" w:rsidRPr="00DB4D26" w:rsidRDefault="009D375F" w:rsidP="000C31B0">
            <w:pPr>
              <w:rPr>
                <w:b/>
              </w:rPr>
            </w:pPr>
            <w:proofErr w:type="spellStart"/>
            <w:r>
              <w:t>i</w:t>
            </w:r>
            <w:proofErr w:type="spellEnd"/>
            <w:r>
              <w:t xml:space="preserve">) </w:t>
            </w:r>
            <w:r>
              <w:rPr>
                <w:b/>
              </w:rPr>
              <w:t>End Behavior</w:t>
            </w:r>
          </w:p>
        </w:tc>
        <w:tc>
          <w:tcPr>
            <w:tcW w:w="6948" w:type="dxa"/>
          </w:tcPr>
          <w:p w:rsidR="009D375F" w:rsidRDefault="009D375F" w:rsidP="000C31B0">
            <w:proofErr w:type="spellStart"/>
            <w:r>
              <w:t>i</w:t>
            </w:r>
            <w:proofErr w:type="spellEnd"/>
            <w:r>
              <w:t>)  (a &gt; 0)  Extends from Quadrant I</w:t>
            </w:r>
            <w:r w:rsidR="00D71955">
              <w:t>I</w:t>
            </w:r>
            <w:r>
              <w:t>I to Quadrant I</w:t>
            </w:r>
          </w:p>
          <w:p w:rsidR="009D375F" w:rsidRDefault="009D375F" w:rsidP="000C31B0">
            <w:r>
              <w:t xml:space="preserve">                   </w:t>
            </w:r>
            <w:r w:rsidR="00D71955">
              <w:t xml:space="preserve">(Down </w:t>
            </w:r>
            <w:r>
              <w:t xml:space="preserve"> in Quadrant </w:t>
            </w:r>
            <w:r w:rsidR="00D71955">
              <w:t>II</w:t>
            </w:r>
            <w:r>
              <w:t>I and up  in Quadrant I)</w:t>
            </w:r>
          </w:p>
          <w:p w:rsidR="009D375F" w:rsidRDefault="009D375F" w:rsidP="000C31B0">
            <w:r>
              <w:t xml:space="preserve">ii) (a &lt; 0)  </w:t>
            </w:r>
            <w:r w:rsidR="00D71955">
              <w:t xml:space="preserve">Extends from Quadrant </w:t>
            </w:r>
            <w:r>
              <w:t>II to Quadrant IV</w:t>
            </w:r>
          </w:p>
          <w:p w:rsidR="009D375F" w:rsidRDefault="009D375F" w:rsidP="000C31B0">
            <w:r>
              <w:t xml:space="preserve">                   </w:t>
            </w:r>
            <w:r w:rsidR="00D71955">
              <w:t xml:space="preserve">(Up  in Quadrant </w:t>
            </w:r>
            <w:r w:rsidR="0070069B">
              <w:t xml:space="preserve"> </w:t>
            </w:r>
            <w:r>
              <w:t>II and down in Quadrant IV)</w:t>
            </w:r>
          </w:p>
          <w:p w:rsidR="009D375F" w:rsidRDefault="009D375F" w:rsidP="000C31B0"/>
        </w:tc>
      </w:tr>
    </w:tbl>
    <w:p w:rsidR="009D375F" w:rsidRDefault="009D375F"/>
    <w:p w:rsidR="005E1CFF" w:rsidRDefault="005E1CFF"/>
    <w:sectPr w:rsidR="005E1CFF">
      <w:footerReference w:type="default" r:id="rId8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5BB6" w:rsidRDefault="00785BB6" w:rsidP="00785BB6">
      <w:pPr>
        <w:spacing w:after="0" w:line="240" w:lineRule="auto"/>
      </w:pPr>
      <w:r>
        <w:separator/>
      </w:r>
    </w:p>
  </w:endnote>
  <w:endnote w:type="continuationSeparator" w:id="0">
    <w:p w:rsidR="00785BB6" w:rsidRDefault="00785BB6" w:rsidP="00785B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89861429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785BB6" w:rsidRDefault="00785BB6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07F57">
          <w:rPr>
            <w:noProof/>
          </w:rPr>
          <w:t>1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:rsidR="00785BB6" w:rsidRDefault="00785BB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5BB6" w:rsidRDefault="00785BB6" w:rsidP="00785BB6">
      <w:pPr>
        <w:spacing w:after="0" w:line="240" w:lineRule="auto"/>
      </w:pPr>
      <w:r>
        <w:separator/>
      </w:r>
    </w:p>
  </w:footnote>
  <w:footnote w:type="continuationSeparator" w:id="0">
    <w:p w:rsidR="00785BB6" w:rsidRDefault="00785BB6" w:rsidP="00785BB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1E4F"/>
    <w:rsid w:val="00045F23"/>
    <w:rsid w:val="000C24D5"/>
    <w:rsid w:val="003237EE"/>
    <w:rsid w:val="003A6C5B"/>
    <w:rsid w:val="00521E4F"/>
    <w:rsid w:val="00580CA2"/>
    <w:rsid w:val="005E1CFF"/>
    <w:rsid w:val="00664BF4"/>
    <w:rsid w:val="0070069B"/>
    <w:rsid w:val="00785BB6"/>
    <w:rsid w:val="00792102"/>
    <w:rsid w:val="007B5C55"/>
    <w:rsid w:val="008231A0"/>
    <w:rsid w:val="009D375F"/>
    <w:rsid w:val="00A25E5C"/>
    <w:rsid w:val="00AA1CF0"/>
    <w:rsid w:val="00CB0B90"/>
    <w:rsid w:val="00D71955"/>
    <w:rsid w:val="00DB4D26"/>
    <w:rsid w:val="00E07F57"/>
    <w:rsid w:val="00E374EC"/>
    <w:rsid w:val="00E52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1E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85B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5BB6"/>
  </w:style>
  <w:style w:type="paragraph" w:styleId="Footer">
    <w:name w:val="footer"/>
    <w:basedOn w:val="Normal"/>
    <w:link w:val="FooterChar"/>
    <w:uiPriority w:val="99"/>
    <w:unhideWhenUsed/>
    <w:rsid w:val="00785B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5BB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1E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85B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5BB6"/>
  </w:style>
  <w:style w:type="paragraph" w:styleId="Footer">
    <w:name w:val="footer"/>
    <w:basedOn w:val="Normal"/>
    <w:link w:val="FooterChar"/>
    <w:uiPriority w:val="99"/>
    <w:unhideWhenUsed/>
    <w:rsid w:val="00785B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5B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png"/><Relationship Id="rId21" Type="http://schemas.openxmlformats.org/officeDocument/2006/relationships/image" Target="media/image8.png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png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29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40" Type="http://schemas.openxmlformats.org/officeDocument/2006/relationships/oleObject" Target="embeddings/oleObject18.bin"/><Relationship Id="rId45" Type="http://schemas.openxmlformats.org/officeDocument/2006/relationships/image" Target="media/image19.png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png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png"/><Relationship Id="rId43" Type="http://schemas.openxmlformats.org/officeDocument/2006/relationships/image" Target="media/image18.png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png"/><Relationship Id="rId77" Type="http://schemas.openxmlformats.org/officeDocument/2006/relationships/image" Target="media/image32.png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7.png"/><Relationship Id="rId20" Type="http://schemas.openxmlformats.org/officeDocument/2006/relationships/oleObject" Target="embeddings/oleObject7.bin"/><Relationship Id="rId41" Type="http://schemas.openxmlformats.org/officeDocument/2006/relationships/image" Target="media/image17.png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png"/><Relationship Id="rId83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1.png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png"/><Relationship Id="rId73" Type="http://schemas.openxmlformats.org/officeDocument/2006/relationships/image" Target="media/image30.png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6</Pages>
  <Words>530</Words>
  <Characters>302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awrence</dc:creator>
  <cp:lastModifiedBy>glawrence</cp:lastModifiedBy>
  <cp:revision>16</cp:revision>
  <dcterms:created xsi:type="dcterms:W3CDTF">2014-01-27T14:54:00Z</dcterms:created>
  <dcterms:modified xsi:type="dcterms:W3CDTF">2014-01-28T18:21:00Z</dcterms:modified>
</cp:coreProperties>
</file>